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3CA7" w:rsidRPr="009B5BC9" w:rsidRDefault="00FF06E7" w:rsidP="00FF06E7">
      <w:pPr>
        <w:jc w:val="center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TİKİNTİ- İQTİSAD-QİYABİ</w:t>
      </w:r>
    </w:p>
    <w:p w:rsidR="009B5BC9" w:rsidRDefault="009B5BC9" w:rsidP="009B5BC9">
      <w:pPr>
        <w:spacing w:line="360" w:lineRule="auto"/>
        <w:rPr>
          <w:sz w:val="28"/>
          <w:szCs w:val="28"/>
          <w:lang w:val="az-Latn-AZ"/>
        </w:rPr>
      </w:pPr>
    </w:p>
    <w:p w:rsidR="009B5BC9" w:rsidRPr="00977C92" w:rsidRDefault="0090294E" w:rsidP="009B5BC9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 </w:t>
      </w:r>
      <w:r w:rsidR="009B5BC9" w:rsidRPr="00977C92">
        <w:rPr>
          <w:sz w:val="28"/>
          <w:szCs w:val="28"/>
          <w:lang w:val="az-Latn-AZ"/>
        </w:rPr>
        <w:t xml:space="preserve">1. </w:t>
      </w:r>
      <w:r w:rsidR="009B5BC9">
        <w:rPr>
          <w:sz w:val="28"/>
          <w:szCs w:val="28"/>
          <w:lang w:val="az-Latn-AZ"/>
        </w:rPr>
        <w:t>İki zər atılır. Yuxarı üzdə düşən xallar cəminin 7-yə bərabər olması hadisəsinin ehtimalını tapın.</w:t>
      </w:r>
    </w:p>
    <w:p w:rsidR="009B5BC9" w:rsidRPr="00977C92" w:rsidRDefault="009B5BC9" w:rsidP="009B5BC9">
      <w:pPr>
        <w:spacing w:line="360" w:lineRule="auto"/>
        <w:rPr>
          <w:sz w:val="28"/>
          <w:szCs w:val="28"/>
          <w:lang w:val="az-Latn-AZ"/>
        </w:rPr>
      </w:pPr>
      <w:r w:rsidRPr="00977C92">
        <w:rPr>
          <w:sz w:val="28"/>
          <w:szCs w:val="28"/>
          <w:lang w:val="az-Latn-AZ"/>
        </w:rPr>
        <w:t xml:space="preserve">А)  </w:t>
      </w:r>
      <w:r w:rsidRPr="00977C92">
        <w:rPr>
          <w:position w:val="-28"/>
          <w:sz w:val="28"/>
          <w:szCs w:val="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7" o:title=""/>
          </v:shape>
          <o:OLEObject Type="Embed" ProgID="Equation.DSMT4" ShapeID="_x0000_i1025" DrawAspect="Content" ObjectID="_1556437042" r:id="rId8"/>
        </w:object>
      </w:r>
      <w:r w:rsidRPr="00977C92">
        <w:rPr>
          <w:sz w:val="28"/>
          <w:szCs w:val="28"/>
          <w:lang w:val="az-Latn-AZ"/>
        </w:rPr>
        <w:t xml:space="preserve">  </w:t>
      </w:r>
    </w:p>
    <w:p w:rsidR="009B5BC9" w:rsidRPr="00014180" w:rsidRDefault="009B5BC9" w:rsidP="009B5BC9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B</w:t>
      </w:r>
      <w:r w:rsidRPr="00977C92">
        <w:rPr>
          <w:sz w:val="28"/>
          <w:szCs w:val="28"/>
          <w:lang w:val="az-Latn-AZ"/>
        </w:rPr>
        <w:t xml:space="preserve">)  </w:t>
      </w:r>
      <w:r w:rsidRPr="00977C92">
        <w:rPr>
          <w:position w:val="-28"/>
          <w:sz w:val="28"/>
          <w:szCs w:val="28"/>
        </w:rPr>
        <w:object w:dxaOrig="360" w:dyaOrig="720">
          <v:shape id="_x0000_i1026" type="#_x0000_t75" style="width:18pt;height:36pt" o:ole="">
            <v:imagedata r:id="rId9" o:title=""/>
          </v:shape>
          <o:OLEObject Type="Embed" ProgID="Equation.DSMT4" ShapeID="_x0000_i1026" DrawAspect="Content" ObjectID="_1556437043" r:id="rId10"/>
        </w:object>
      </w:r>
      <w:r w:rsidRPr="00014180">
        <w:rPr>
          <w:sz w:val="28"/>
          <w:szCs w:val="28"/>
          <w:lang w:val="az-Latn-AZ"/>
        </w:rPr>
        <w:t xml:space="preserve"> </w:t>
      </w:r>
    </w:p>
    <w:p w:rsidR="009B5BC9" w:rsidRPr="00014180" w:rsidRDefault="009B5BC9" w:rsidP="009B5BC9">
      <w:pPr>
        <w:spacing w:line="360" w:lineRule="auto"/>
        <w:rPr>
          <w:sz w:val="28"/>
          <w:szCs w:val="28"/>
          <w:lang w:val="az-Latn-AZ"/>
        </w:rPr>
      </w:pPr>
      <w:r w:rsidRPr="00014180">
        <w:rPr>
          <w:sz w:val="28"/>
          <w:szCs w:val="28"/>
          <w:lang w:val="az-Latn-AZ"/>
        </w:rPr>
        <w:t xml:space="preserve"> </w:t>
      </w:r>
      <w:r>
        <w:rPr>
          <w:sz w:val="28"/>
          <w:szCs w:val="28"/>
          <w:lang w:val="az-Latn-AZ"/>
        </w:rPr>
        <w:t>C</w:t>
      </w:r>
      <w:r w:rsidRPr="00977C92">
        <w:rPr>
          <w:sz w:val="28"/>
          <w:szCs w:val="28"/>
          <w:lang w:val="az-Latn-AZ"/>
        </w:rPr>
        <w:t>)</w:t>
      </w:r>
      <w:r w:rsidRPr="00014180">
        <w:rPr>
          <w:sz w:val="28"/>
          <w:szCs w:val="28"/>
          <w:lang w:val="az-Latn-AZ"/>
        </w:rPr>
        <w:t xml:space="preserve"> </w:t>
      </w:r>
      <w:r w:rsidRPr="00977C92">
        <w:rPr>
          <w:position w:val="-28"/>
          <w:sz w:val="28"/>
          <w:szCs w:val="28"/>
        </w:rPr>
        <w:object w:dxaOrig="380" w:dyaOrig="720">
          <v:shape id="_x0000_i1027" type="#_x0000_t75" style="width:18.75pt;height:36pt" o:ole="">
            <v:imagedata r:id="rId11" o:title=""/>
          </v:shape>
          <o:OLEObject Type="Embed" ProgID="Equation.DSMT4" ShapeID="_x0000_i1027" DrawAspect="Content" ObjectID="_1556437044" r:id="rId12"/>
        </w:object>
      </w:r>
      <w:r w:rsidRPr="00014180">
        <w:rPr>
          <w:sz w:val="28"/>
          <w:szCs w:val="28"/>
          <w:lang w:val="az-Latn-AZ"/>
        </w:rPr>
        <w:t xml:space="preserve"> </w:t>
      </w:r>
    </w:p>
    <w:p w:rsidR="009B5BC9" w:rsidRPr="00014180" w:rsidRDefault="009B5BC9" w:rsidP="009B5BC9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D</w:t>
      </w:r>
      <w:r w:rsidRPr="00977C92">
        <w:rPr>
          <w:sz w:val="28"/>
          <w:szCs w:val="28"/>
          <w:lang w:val="az-Latn-AZ"/>
        </w:rPr>
        <w:t>)</w:t>
      </w:r>
      <w:r w:rsidRPr="00014180">
        <w:rPr>
          <w:sz w:val="28"/>
          <w:szCs w:val="28"/>
          <w:lang w:val="az-Latn-AZ"/>
        </w:rPr>
        <w:t xml:space="preserve">  </w:t>
      </w:r>
      <w:r w:rsidRPr="00977C92">
        <w:rPr>
          <w:position w:val="-28"/>
          <w:sz w:val="28"/>
          <w:szCs w:val="28"/>
        </w:rPr>
        <w:object w:dxaOrig="260" w:dyaOrig="720">
          <v:shape id="_x0000_i1028" type="#_x0000_t75" style="width:12.75pt;height:36pt" o:ole="">
            <v:imagedata r:id="rId13" o:title=""/>
          </v:shape>
          <o:OLEObject Type="Embed" ProgID="Equation.DSMT4" ShapeID="_x0000_i1028" DrawAspect="Content" ObjectID="_1556437045" r:id="rId14"/>
        </w:object>
      </w:r>
      <w:r w:rsidRPr="00014180">
        <w:rPr>
          <w:sz w:val="28"/>
          <w:szCs w:val="28"/>
          <w:lang w:val="az-Latn-AZ"/>
        </w:rPr>
        <w:t xml:space="preserve">   </w:t>
      </w:r>
    </w:p>
    <w:p w:rsidR="009B5BC9" w:rsidRPr="00014180" w:rsidRDefault="009B5BC9" w:rsidP="009B5BC9">
      <w:pPr>
        <w:spacing w:line="360" w:lineRule="auto"/>
        <w:rPr>
          <w:sz w:val="28"/>
          <w:szCs w:val="28"/>
          <w:lang w:val="az-Latn-AZ"/>
        </w:rPr>
      </w:pPr>
      <w:r w:rsidRPr="00014180">
        <w:rPr>
          <w:sz w:val="28"/>
          <w:szCs w:val="28"/>
          <w:lang w:val="az-Latn-AZ"/>
        </w:rPr>
        <w:t>Е</w:t>
      </w:r>
      <w:r w:rsidRPr="00977C92">
        <w:rPr>
          <w:sz w:val="28"/>
          <w:szCs w:val="28"/>
          <w:lang w:val="az-Latn-AZ"/>
        </w:rPr>
        <w:t>)</w:t>
      </w:r>
      <w:r w:rsidRPr="00014180">
        <w:rPr>
          <w:sz w:val="28"/>
          <w:szCs w:val="28"/>
          <w:lang w:val="az-Latn-AZ"/>
        </w:rPr>
        <w:t xml:space="preserve">  </w:t>
      </w:r>
      <w:r w:rsidRPr="00977C92">
        <w:rPr>
          <w:position w:val="-26"/>
          <w:sz w:val="28"/>
          <w:szCs w:val="28"/>
        </w:rPr>
        <w:object w:dxaOrig="360" w:dyaOrig="700">
          <v:shape id="_x0000_i1029" type="#_x0000_t75" style="width:18pt;height:35.25pt" o:ole="">
            <v:imagedata r:id="rId15" o:title=""/>
          </v:shape>
          <o:OLEObject Type="Embed" ProgID="Equation.DSMT4" ShapeID="_x0000_i1029" DrawAspect="Content" ObjectID="_1556437046" r:id="rId16"/>
        </w:object>
      </w:r>
    </w:p>
    <w:p w:rsidR="009B5BC9" w:rsidRPr="0001374A" w:rsidRDefault="0090294E" w:rsidP="009B5BC9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2.</w:t>
      </w:r>
      <w:r w:rsidR="009B5BC9">
        <w:rPr>
          <w:sz w:val="28"/>
          <w:szCs w:val="28"/>
          <w:lang w:val="az-Latn-AZ"/>
        </w:rPr>
        <w:t>Ehtimal nəzəriyyəsində hansı hadisələr öyrənilir?</w:t>
      </w:r>
    </w:p>
    <w:p w:rsidR="009B5BC9" w:rsidRPr="0001374A" w:rsidRDefault="009B5BC9" w:rsidP="009B5BC9">
      <w:pPr>
        <w:spacing w:line="360" w:lineRule="auto"/>
        <w:rPr>
          <w:sz w:val="28"/>
          <w:szCs w:val="28"/>
          <w:lang w:val="az-Latn-AZ"/>
        </w:rPr>
      </w:pPr>
      <w:r w:rsidRPr="0001374A">
        <w:rPr>
          <w:sz w:val="28"/>
          <w:szCs w:val="28"/>
          <w:lang w:val="az-Latn-AZ"/>
        </w:rPr>
        <w:t>А</w:t>
      </w:r>
      <w:r w:rsidRPr="00977C92">
        <w:rPr>
          <w:sz w:val="28"/>
          <w:szCs w:val="28"/>
          <w:lang w:val="az-Latn-AZ"/>
        </w:rPr>
        <w:t>)</w:t>
      </w:r>
      <w:r w:rsidRPr="0001374A">
        <w:rPr>
          <w:sz w:val="28"/>
          <w:szCs w:val="28"/>
          <w:lang w:val="az-Latn-AZ"/>
        </w:rPr>
        <w:t xml:space="preserve">  </w:t>
      </w:r>
      <w:r>
        <w:rPr>
          <w:sz w:val="28"/>
          <w:szCs w:val="28"/>
          <w:lang w:val="az-Latn-AZ"/>
        </w:rPr>
        <w:t>Təsadüfi hadisələr</w:t>
      </w:r>
      <w:r w:rsidRPr="0001374A">
        <w:rPr>
          <w:sz w:val="28"/>
          <w:szCs w:val="28"/>
          <w:lang w:val="az-Latn-AZ"/>
        </w:rPr>
        <w:t xml:space="preserve"> </w:t>
      </w:r>
    </w:p>
    <w:p w:rsidR="009B5BC9" w:rsidRPr="0001374A" w:rsidRDefault="009B5BC9" w:rsidP="009B5BC9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B</w:t>
      </w:r>
      <w:r w:rsidRPr="00977C92">
        <w:rPr>
          <w:sz w:val="28"/>
          <w:szCs w:val="28"/>
          <w:lang w:val="az-Latn-AZ"/>
        </w:rPr>
        <w:t>)</w:t>
      </w:r>
      <w:r w:rsidRPr="0001374A">
        <w:rPr>
          <w:sz w:val="28"/>
          <w:szCs w:val="28"/>
          <w:lang w:val="az-Latn-AZ"/>
        </w:rPr>
        <w:t xml:space="preserve"> </w:t>
      </w:r>
      <w:r>
        <w:rPr>
          <w:sz w:val="28"/>
          <w:szCs w:val="28"/>
          <w:lang w:val="az-Latn-AZ"/>
        </w:rPr>
        <w:t>doğru olmayan hadisələr</w:t>
      </w:r>
      <w:r w:rsidRPr="0001374A">
        <w:rPr>
          <w:sz w:val="28"/>
          <w:szCs w:val="28"/>
          <w:lang w:val="az-Latn-AZ"/>
        </w:rPr>
        <w:t xml:space="preserve">   </w:t>
      </w:r>
    </w:p>
    <w:p w:rsidR="009B5BC9" w:rsidRPr="0001374A" w:rsidRDefault="009B5BC9" w:rsidP="009B5BC9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>C</w:t>
      </w:r>
      <w:r w:rsidRPr="00977C92">
        <w:rPr>
          <w:sz w:val="28"/>
          <w:szCs w:val="28"/>
          <w:lang w:val="az-Latn-AZ"/>
        </w:rPr>
        <w:t>)</w:t>
      </w:r>
      <w:r w:rsidRPr="0001374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az-Latn-AZ"/>
        </w:rPr>
        <w:t>yəqin hadisələr</w:t>
      </w:r>
      <w:r w:rsidRPr="0001374A">
        <w:rPr>
          <w:sz w:val="28"/>
          <w:szCs w:val="28"/>
          <w:lang w:val="en-US"/>
        </w:rPr>
        <w:t xml:space="preserve">                        </w:t>
      </w:r>
    </w:p>
    <w:p w:rsidR="009B5BC9" w:rsidRPr="0001374A" w:rsidRDefault="009B5BC9" w:rsidP="009B5BC9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>D</w:t>
      </w:r>
      <w:r w:rsidRPr="00977C92">
        <w:rPr>
          <w:sz w:val="28"/>
          <w:szCs w:val="28"/>
          <w:lang w:val="az-Latn-AZ"/>
        </w:rPr>
        <w:t>)</w:t>
      </w:r>
      <w:r>
        <w:rPr>
          <w:sz w:val="28"/>
          <w:szCs w:val="28"/>
          <w:lang w:val="az-Latn-AZ"/>
        </w:rPr>
        <w:t xml:space="preserve">elementar </w:t>
      </w:r>
      <w:r w:rsidRPr="0001374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az-Latn-AZ"/>
        </w:rPr>
        <w:t>hadisələr</w:t>
      </w:r>
      <w:r w:rsidRPr="0001374A">
        <w:rPr>
          <w:sz w:val="28"/>
          <w:szCs w:val="28"/>
          <w:lang w:val="en-US"/>
        </w:rPr>
        <w:t xml:space="preserve">    </w:t>
      </w:r>
    </w:p>
    <w:p w:rsidR="009B5BC9" w:rsidRDefault="009B5BC9" w:rsidP="009B5BC9">
      <w:pPr>
        <w:spacing w:line="360" w:lineRule="auto"/>
        <w:rPr>
          <w:sz w:val="28"/>
          <w:szCs w:val="28"/>
          <w:lang w:val="az-Latn-AZ"/>
        </w:rPr>
      </w:pPr>
      <w:r w:rsidRPr="00977C92">
        <w:rPr>
          <w:sz w:val="28"/>
          <w:szCs w:val="28"/>
        </w:rPr>
        <w:t>Е</w:t>
      </w:r>
      <w:r w:rsidRPr="00977C92">
        <w:rPr>
          <w:sz w:val="28"/>
          <w:szCs w:val="28"/>
          <w:lang w:val="az-Latn-AZ"/>
        </w:rPr>
        <w:t>)</w:t>
      </w:r>
      <w:r w:rsidRPr="0001374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az-Latn-AZ"/>
        </w:rPr>
        <w:t>asılı</w:t>
      </w:r>
      <w:r w:rsidRPr="0001374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az-Latn-AZ"/>
        </w:rPr>
        <w:t>olmayan hadisələr</w:t>
      </w:r>
      <w:r w:rsidRPr="0001374A">
        <w:rPr>
          <w:sz w:val="28"/>
          <w:szCs w:val="28"/>
          <w:lang w:val="en-US"/>
        </w:rPr>
        <w:t xml:space="preserve">   </w:t>
      </w:r>
    </w:p>
    <w:p w:rsidR="009B5BC9" w:rsidRPr="00D819BA" w:rsidRDefault="0090294E" w:rsidP="009B5BC9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3. </w:t>
      </w:r>
      <w:r w:rsidR="009B5BC9">
        <w:rPr>
          <w:sz w:val="28"/>
          <w:szCs w:val="28"/>
          <w:lang w:val="az-Latn-AZ"/>
        </w:rPr>
        <w:t>Qutuda 10 ağ  və  5  qara kürə var. Bu qutudan təsadüfən götürülən kürənin göy olması ehtimalını tapın.</w:t>
      </w:r>
    </w:p>
    <w:p w:rsidR="009B5BC9" w:rsidRPr="0001374A" w:rsidRDefault="009B5BC9" w:rsidP="009B5BC9">
      <w:pPr>
        <w:spacing w:line="360" w:lineRule="auto"/>
        <w:rPr>
          <w:sz w:val="28"/>
          <w:szCs w:val="28"/>
          <w:lang w:val="az-Latn-AZ"/>
        </w:rPr>
      </w:pPr>
      <w:r w:rsidRPr="0001374A">
        <w:rPr>
          <w:sz w:val="28"/>
          <w:szCs w:val="28"/>
          <w:lang w:val="az-Latn-AZ"/>
        </w:rPr>
        <w:t>А</w:t>
      </w:r>
      <w:r w:rsidRPr="00977C92">
        <w:rPr>
          <w:sz w:val="28"/>
          <w:szCs w:val="28"/>
          <w:lang w:val="az-Latn-AZ"/>
        </w:rPr>
        <w:t>)</w:t>
      </w:r>
      <w:r w:rsidRPr="0001374A">
        <w:rPr>
          <w:position w:val="-6"/>
          <w:sz w:val="28"/>
          <w:szCs w:val="28"/>
          <w:lang w:val="az-Latn-AZ"/>
        </w:rPr>
        <w:t xml:space="preserve"> </w:t>
      </w:r>
      <w:r w:rsidRPr="00977C92">
        <w:rPr>
          <w:position w:val="-6"/>
          <w:sz w:val="28"/>
          <w:szCs w:val="28"/>
        </w:rPr>
        <w:object w:dxaOrig="200" w:dyaOrig="300">
          <v:shape id="_x0000_i1030" type="#_x0000_t75" style="width:9.75pt;height:15pt" o:ole="">
            <v:imagedata r:id="rId17" o:title=""/>
          </v:shape>
          <o:OLEObject Type="Embed" ProgID="Equation.DSMT4" ShapeID="_x0000_i1030" DrawAspect="Content" ObjectID="_1556437047" r:id="rId18"/>
        </w:object>
      </w:r>
      <w:r w:rsidRPr="0001374A">
        <w:rPr>
          <w:sz w:val="28"/>
          <w:szCs w:val="28"/>
          <w:lang w:val="az-Latn-AZ"/>
        </w:rPr>
        <w:t xml:space="preserve">  </w:t>
      </w:r>
    </w:p>
    <w:p w:rsidR="009B5BC9" w:rsidRPr="0001374A" w:rsidRDefault="009B5BC9" w:rsidP="009B5BC9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B</w:t>
      </w:r>
      <w:r w:rsidRPr="00977C92">
        <w:rPr>
          <w:sz w:val="28"/>
          <w:szCs w:val="28"/>
          <w:lang w:val="az-Latn-AZ"/>
        </w:rPr>
        <w:t>)</w:t>
      </w:r>
      <w:r w:rsidRPr="0001374A">
        <w:rPr>
          <w:sz w:val="28"/>
          <w:szCs w:val="28"/>
          <w:lang w:val="az-Latn-AZ"/>
        </w:rPr>
        <w:t xml:space="preserve">  </w:t>
      </w:r>
      <w:r w:rsidRPr="00977C92">
        <w:rPr>
          <w:position w:val="-28"/>
          <w:sz w:val="28"/>
          <w:szCs w:val="28"/>
        </w:rPr>
        <w:object w:dxaOrig="240" w:dyaOrig="720">
          <v:shape id="_x0000_i1031" type="#_x0000_t75" style="width:12pt;height:36pt" o:ole="">
            <v:imagedata r:id="rId19" o:title=""/>
          </v:shape>
          <o:OLEObject Type="Embed" ProgID="Equation.DSMT4" ShapeID="_x0000_i1031" DrawAspect="Content" ObjectID="_1556437048" r:id="rId20"/>
        </w:object>
      </w:r>
      <w:r w:rsidRPr="0001374A">
        <w:rPr>
          <w:sz w:val="28"/>
          <w:szCs w:val="28"/>
          <w:lang w:val="az-Latn-AZ"/>
        </w:rPr>
        <w:t xml:space="preserve"> </w:t>
      </w:r>
    </w:p>
    <w:p w:rsidR="009B5BC9" w:rsidRPr="0001374A" w:rsidRDefault="009B5BC9" w:rsidP="009B5BC9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C</w:t>
      </w:r>
      <w:r w:rsidRPr="00977C92">
        <w:rPr>
          <w:sz w:val="28"/>
          <w:szCs w:val="28"/>
          <w:lang w:val="az-Latn-AZ"/>
        </w:rPr>
        <w:t>)</w:t>
      </w:r>
      <w:r w:rsidRPr="0001374A">
        <w:rPr>
          <w:sz w:val="28"/>
          <w:szCs w:val="28"/>
          <w:lang w:val="az-Latn-AZ"/>
        </w:rPr>
        <w:t xml:space="preserve"> </w:t>
      </w:r>
      <w:r w:rsidRPr="00977C92">
        <w:rPr>
          <w:position w:val="-28"/>
          <w:sz w:val="28"/>
          <w:szCs w:val="28"/>
        </w:rPr>
        <w:object w:dxaOrig="360" w:dyaOrig="720">
          <v:shape id="_x0000_i1032" type="#_x0000_t75" style="width:18pt;height:36pt" o:ole="">
            <v:imagedata r:id="rId21" o:title=""/>
          </v:shape>
          <o:OLEObject Type="Embed" ProgID="Equation.DSMT4" ShapeID="_x0000_i1032" DrawAspect="Content" ObjectID="_1556437049" r:id="rId22"/>
        </w:object>
      </w:r>
      <w:r w:rsidRPr="0001374A">
        <w:rPr>
          <w:sz w:val="28"/>
          <w:szCs w:val="28"/>
          <w:lang w:val="az-Latn-AZ"/>
        </w:rPr>
        <w:t xml:space="preserve">  </w:t>
      </w:r>
    </w:p>
    <w:p w:rsidR="009B5BC9" w:rsidRPr="0001374A" w:rsidRDefault="009B5BC9" w:rsidP="009B5BC9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D</w:t>
      </w:r>
      <w:r w:rsidRPr="00977C92">
        <w:rPr>
          <w:sz w:val="28"/>
          <w:szCs w:val="28"/>
          <w:lang w:val="az-Latn-AZ"/>
        </w:rPr>
        <w:t>)</w:t>
      </w:r>
      <w:r w:rsidRPr="00977C92">
        <w:rPr>
          <w:position w:val="-28"/>
          <w:sz w:val="28"/>
          <w:szCs w:val="28"/>
        </w:rPr>
        <w:object w:dxaOrig="240" w:dyaOrig="720">
          <v:shape id="_x0000_i1033" type="#_x0000_t75" style="width:12pt;height:36pt" o:ole="">
            <v:imagedata r:id="rId23" o:title=""/>
          </v:shape>
          <o:OLEObject Type="Embed" ProgID="Equation.DSMT4" ShapeID="_x0000_i1033" DrawAspect="Content" ObjectID="_1556437050" r:id="rId24"/>
        </w:object>
      </w:r>
      <w:r w:rsidRPr="0001374A">
        <w:rPr>
          <w:sz w:val="28"/>
          <w:szCs w:val="28"/>
          <w:lang w:val="az-Latn-AZ"/>
        </w:rPr>
        <w:t xml:space="preserve">   </w:t>
      </w:r>
    </w:p>
    <w:p w:rsidR="009B5BC9" w:rsidRPr="0001374A" w:rsidRDefault="009B5BC9" w:rsidP="009B5BC9">
      <w:pPr>
        <w:spacing w:line="360" w:lineRule="auto"/>
        <w:rPr>
          <w:sz w:val="28"/>
          <w:szCs w:val="28"/>
          <w:lang w:val="az-Latn-AZ"/>
        </w:rPr>
      </w:pPr>
      <w:r w:rsidRPr="0001374A">
        <w:rPr>
          <w:sz w:val="28"/>
          <w:szCs w:val="28"/>
          <w:lang w:val="az-Latn-AZ"/>
        </w:rPr>
        <w:t>Е</w:t>
      </w:r>
      <w:r w:rsidRPr="00977C92">
        <w:rPr>
          <w:sz w:val="28"/>
          <w:szCs w:val="28"/>
          <w:lang w:val="az-Latn-AZ"/>
        </w:rPr>
        <w:t>)</w:t>
      </w:r>
      <w:r w:rsidRPr="0001374A">
        <w:rPr>
          <w:sz w:val="28"/>
          <w:szCs w:val="28"/>
          <w:lang w:val="az-Latn-AZ"/>
        </w:rPr>
        <w:t xml:space="preserve"> </w:t>
      </w:r>
      <w:r w:rsidRPr="00977C92">
        <w:rPr>
          <w:position w:val="-28"/>
          <w:sz w:val="28"/>
          <w:szCs w:val="28"/>
        </w:rPr>
        <w:object w:dxaOrig="260" w:dyaOrig="720">
          <v:shape id="_x0000_i1034" type="#_x0000_t75" style="width:12.75pt;height:36pt" o:ole="">
            <v:imagedata r:id="rId25" o:title=""/>
          </v:shape>
          <o:OLEObject Type="Embed" ProgID="Equation.DSMT4" ShapeID="_x0000_i1034" DrawAspect="Content" ObjectID="_1556437051" r:id="rId26"/>
        </w:object>
      </w:r>
    </w:p>
    <w:p w:rsidR="009B5BC9" w:rsidRPr="009B5BC9" w:rsidRDefault="009B5BC9" w:rsidP="009B5BC9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lastRenderedPageBreak/>
        <w:t>4. Qutuda 10 ağ  və  8  qara kürə var. Bu qutudan təsadüfən iki kürə götürülür. Hər iki kürənin ağ olması ehtimalını tapın.</w:t>
      </w:r>
    </w:p>
    <w:p w:rsidR="009B5BC9" w:rsidRPr="009B5BC9" w:rsidRDefault="009B5BC9" w:rsidP="009B5BC9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А</w:t>
      </w:r>
      <w:r w:rsidRPr="00977C92">
        <w:rPr>
          <w:sz w:val="28"/>
          <w:szCs w:val="28"/>
          <w:lang w:val="az-Latn-AZ"/>
        </w:rPr>
        <w:t xml:space="preserve">) </w:t>
      </w:r>
      <w:r w:rsidRPr="00977C92">
        <w:rPr>
          <w:position w:val="-28"/>
          <w:sz w:val="28"/>
          <w:szCs w:val="28"/>
        </w:rPr>
        <w:object w:dxaOrig="360" w:dyaOrig="720">
          <v:shape id="_x0000_i1035" type="#_x0000_t75" style="width:18pt;height:36pt" o:ole="">
            <v:imagedata r:id="rId27" o:title=""/>
          </v:shape>
          <o:OLEObject Type="Embed" ProgID="Equation.DSMT4" ShapeID="_x0000_i1035" DrawAspect="Content" ObjectID="_1556437052" r:id="rId28"/>
        </w:object>
      </w:r>
      <w:r w:rsidRPr="009B5BC9">
        <w:rPr>
          <w:sz w:val="28"/>
          <w:szCs w:val="28"/>
          <w:lang w:val="az-Latn-AZ"/>
        </w:rPr>
        <w:t xml:space="preserve">  </w:t>
      </w:r>
    </w:p>
    <w:p w:rsidR="009B5BC9" w:rsidRPr="009B5BC9" w:rsidRDefault="009B5BC9" w:rsidP="009B5BC9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B</w:t>
      </w:r>
      <w:r w:rsidRPr="00977C92">
        <w:rPr>
          <w:sz w:val="28"/>
          <w:szCs w:val="28"/>
          <w:lang w:val="az-Latn-AZ"/>
        </w:rPr>
        <w:t>)</w:t>
      </w:r>
      <w:r w:rsidRPr="009B5BC9">
        <w:rPr>
          <w:sz w:val="28"/>
          <w:szCs w:val="28"/>
          <w:lang w:val="az-Latn-AZ"/>
        </w:rPr>
        <w:t xml:space="preserve">  </w:t>
      </w:r>
      <w:r w:rsidRPr="00977C92">
        <w:rPr>
          <w:position w:val="-28"/>
          <w:sz w:val="28"/>
          <w:szCs w:val="28"/>
        </w:rPr>
        <w:object w:dxaOrig="240" w:dyaOrig="720">
          <v:shape id="_x0000_i1036" type="#_x0000_t75" style="width:12pt;height:36pt" o:ole="">
            <v:imagedata r:id="rId29" o:title=""/>
          </v:shape>
          <o:OLEObject Type="Embed" ProgID="Equation.DSMT4" ShapeID="_x0000_i1036" DrawAspect="Content" ObjectID="_1556437053" r:id="rId30"/>
        </w:object>
      </w:r>
      <w:r w:rsidRPr="009B5BC9">
        <w:rPr>
          <w:sz w:val="28"/>
          <w:szCs w:val="28"/>
          <w:lang w:val="az-Latn-AZ"/>
        </w:rPr>
        <w:t xml:space="preserve"> </w:t>
      </w:r>
    </w:p>
    <w:p w:rsidR="009B5BC9" w:rsidRPr="009B5BC9" w:rsidRDefault="009B5BC9" w:rsidP="009B5BC9">
      <w:pPr>
        <w:spacing w:line="360" w:lineRule="auto"/>
        <w:rPr>
          <w:position w:val="-28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C</w:t>
      </w:r>
      <w:r w:rsidRPr="00977C92">
        <w:rPr>
          <w:sz w:val="28"/>
          <w:szCs w:val="28"/>
          <w:lang w:val="az-Latn-AZ"/>
        </w:rPr>
        <w:t>)</w:t>
      </w:r>
      <w:r w:rsidRPr="009B5BC9">
        <w:rPr>
          <w:sz w:val="28"/>
          <w:szCs w:val="28"/>
          <w:lang w:val="az-Latn-AZ"/>
        </w:rPr>
        <w:t xml:space="preserve">  </w:t>
      </w:r>
      <w:r w:rsidRPr="00977C92">
        <w:rPr>
          <w:position w:val="-28"/>
          <w:sz w:val="28"/>
          <w:szCs w:val="28"/>
        </w:rPr>
        <w:object w:dxaOrig="260" w:dyaOrig="720">
          <v:shape id="_x0000_i1037" type="#_x0000_t75" style="width:12.75pt;height:36pt" o:ole="">
            <v:imagedata r:id="rId31" o:title=""/>
          </v:shape>
          <o:OLEObject Type="Embed" ProgID="Equation.DSMT4" ShapeID="_x0000_i1037" DrawAspect="Content" ObjectID="_1556437054" r:id="rId32"/>
        </w:object>
      </w:r>
    </w:p>
    <w:p w:rsidR="009B5BC9" w:rsidRPr="00977C92" w:rsidRDefault="009B5BC9" w:rsidP="009B5BC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az-Latn-AZ"/>
        </w:rPr>
        <w:t>D</w:t>
      </w:r>
      <w:r w:rsidRPr="00977C92">
        <w:rPr>
          <w:sz w:val="28"/>
          <w:szCs w:val="28"/>
          <w:lang w:val="az-Latn-AZ"/>
        </w:rPr>
        <w:t>)</w:t>
      </w:r>
      <w:r w:rsidRPr="00977C92">
        <w:rPr>
          <w:position w:val="-28"/>
          <w:sz w:val="28"/>
          <w:szCs w:val="28"/>
        </w:rPr>
        <w:object w:dxaOrig="360" w:dyaOrig="720">
          <v:shape id="_x0000_i1038" type="#_x0000_t75" style="width:18pt;height:36pt" o:ole="">
            <v:imagedata r:id="rId33" o:title=""/>
          </v:shape>
          <o:OLEObject Type="Embed" ProgID="Equation.DSMT4" ShapeID="_x0000_i1038" DrawAspect="Content" ObjectID="_1556437055" r:id="rId34"/>
        </w:object>
      </w:r>
      <w:r w:rsidRPr="00977C92">
        <w:rPr>
          <w:sz w:val="28"/>
          <w:szCs w:val="28"/>
        </w:rPr>
        <w:t xml:space="preserve">   </w:t>
      </w:r>
    </w:p>
    <w:p w:rsidR="009B5BC9" w:rsidRPr="00977C92" w:rsidRDefault="009B5BC9" w:rsidP="009B5BC9">
      <w:pPr>
        <w:spacing w:line="360" w:lineRule="auto"/>
        <w:rPr>
          <w:sz w:val="28"/>
          <w:szCs w:val="28"/>
        </w:rPr>
      </w:pPr>
      <w:r w:rsidRPr="00977C92">
        <w:rPr>
          <w:sz w:val="28"/>
          <w:szCs w:val="28"/>
        </w:rPr>
        <w:t>Е</w:t>
      </w:r>
      <w:r w:rsidRPr="00977C92">
        <w:rPr>
          <w:sz w:val="28"/>
          <w:szCs w:val="28"/>
          <w:lang w:val="az-Latn-AZ"/>
        </w:rPr>
        <w:t>)</w:t>
      </w:r>
      <w:r w:rsidRPr="00977C92">
        <w:rPr>
          <w:position w:val="-28"/>
          <w:sz w:val="28"/>
          <w:szCs w:val="28"/>
        </w:rPr>
        <w:object w:dxaOrig="260" w:dyaOrig="720">
          <v:shape id="_x0000_i1039" type="#_x0000_t75" style="width:12.75pt;height:36pt" o:ole="">
            <v:imagedata r:id="rId35" o:title=""/>
          </v:shape>
          <o:OLEObject Type="Embed" ProgID="Equation.DSMT4" ShapeID="_x0000_i1039" DrawAspect="Content" ObjectID="_1556437056" r:id="rId36"/>
        </w:object>
      </w:r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İçərisində 12 ağ və 8 gara kürəcik olan qutudan təsadüfi olaraq çıxarılmış kürəciyin ağ rənqli olması hadisəsinin ehtimalını tapın.</w:t>
      </w:r>
    </w:p>
    <w:p w:rsidR="009B5BC9" w:rsidRDefault="00863C8A" w:rsidP="0090294E">
      <w:pPr>
        <w:pStyle w:val="a5"/>
        <w:numPr>
          <w:ilvl w:val="0"/>
          <w:numId w:val="3"/>
        </w:numPr>
        <w:tabs>
          <w:tab w:val="left" w:pos="284"/>
        </w:tabs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0,6      </w:t>
      </w:r>
      <w:r w:rsidR="0090294E" w:rsidRPr="009B5BC9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9B5BC9" w:rsidRDefault="0090294E" w:rsidP="00E5078E">
      <w:pPr>
        <w:tabs>
          <w:tab w:val="left" w:pos="284"/>
        </w:tabs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B)</w:t>
      </w:r>
      <w:r w:rsidR="00863C8A" w:rsidRPr="009B5BC9">
        <w:rPr>
          <w:sz w:val="28"/>
          <w:szCs w:val="28"/>
          <w:lang w:val="az-Latn-AZ"/>
        </w:rPr>
        <w:t xml:space="preserve">  0,5</w:t>
      </w:r>
      <w:r w:rsidRPr="009B5BC9">
        <w:rPr>
          <w:sz w:val="28"/>
          <w:szCs w:val="28"/>
          <w:lang w:val="az-Latn-AZ"/>
        </w:rPr>
        <w:t xml:space="preserve"> </w:t>
      </w:r>
    </w:p>
    <w:p w:rsidR="009B5BC9" w:rsidRDefault="0090294E" w:rsidP="00E5078E">
      <w:pPr>
        <w:tabs>
          <w:tab w:val="left" w:pos="284"/>
        </w:tabs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863C8A" w:rsidRPr="009B5BC9">
        <w:rPr>
          <w:sz w:val="28"/>
          <w:szCs w:val="28"/>
          <w:lang w:val="az-Latn-AZ"/>
        </w:rPr>
        <w:t>0,4</w:t>
      </w:r>
      <w:r w:rsidRPr="009B5BC9">
        <w:rPr>
          <w:sz w:val="28"/>
          <w:szCs w:val="28"/>
          <w:lang w:val="az-Latn-AZ"/>
        </w:rPr>
        <w:t xml:space="preserve">      </w:t>
      </w:r>
    </w:p>
    <w:p w:rsidR="009B5BC9" w:rsidRDefault="0090294E" w:rsidP="00E5078E">
      <w:pPr>
        <w:tabs>
          <w:tab w:val="left" w:pos="284"/>
        </w:tabs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</w:t>
      </w:r>
      <w:r w:rsidR="00863C8A" w:rsidRPr="009B5BC9">
        <w:rPr>
          <w:sz w:val="28"/>
          <w:szCs w:val="28"/>
          <w:lang w:val="az-Latn-AZ"/>
        </w:rPr>
        <w:t>0,3</w:t>
      </w:r>
      <w:r w:rsidRPr="009B5BC9">
        <w:rPr>
          <w:sz w:val="28"/>
          <w:szCs w:val="28"/>
          <w:lang w:val="az-Latn-AZ"/>
        </w:rPr>
        <w:t xml:space="preserve">    </w:t>
      </w:r>
    </w:p>
    <w:p w:rsidR="0090294E" w:rsidRPr="009B5BC9" w:rsidRDefault="0090294E" w:rsidP="00E5078E">
      <w:pPr>
        <w:tabs>
          <w:tab w:val="left" w:pos="284"/>
        </w:tabs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863C8A" w:rsidRPr="009B5BC9">
        <w:rPr>
          <w:sz w:val="28"/>
          <w:szCs w:val="28"/>
          <w:lang w:val="az-Latn-AZ"/>
        </w:rPr>
        <w:t xml:space="preserve"> 0,1</w:t>
      </w:r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Qutuda 20 kürə vardır. Bunlardan 8 ağ və 12 – i qara rənqlidir.  Qutudan təsadüfi olaraq çıxarılan kürənin qırmızı rənqli olması hadisəsinin ehtimalını tapın.</w:t>
      </w:r>
    </w:p>
    <w:p w:rsidR="00E5078E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</w:t>
      </w:r>
      <w:r w:rsidR="00863C8A" w:rsidRPr="009B5BC9">
        <w:rPr>
          <w:rFonts w:ascii="Times New Roman" w:hAnsi="Times New Roman"/>
          <w:sz w:val="28"/>
          <w:szCs w:val="28"/>
          <w:lang w:val="az-Latn-AZ"/>
        </w:rPr>
        <w:t>0</w: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5078E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 </w:t>
      </w:r>
      <w:r w:rsidR="00863C8A" w:rsidRPr="009B5BC9">
        <w:rPr>
          <w:rFonts w:ascii="Times New Roman" w:hAnsi="Times New Roman"/>
          <w:position w:val="-28"/>
          <w:sz w:val="28"/>
          <w:szCs w:val="28"/>
        </w:rPr>
        <w:object w:dxaOrig="240" w:dyaOrig="720">
          <v:shape id="_x0000_i1040" type="#_x0000_t75" style="width:12pt;height:36pt" o:ole="">
            <v:imagedata r:id="rId29" o:title=""/>
          </v:shape>
          <o:OLEObject Type="Embed" ProgID="Equation.DSMT4" ShapeID="_x0000_i1040" DrawAspect="Content" ObjectID="_1556437057" r:id="rId37"/>
        </w:objec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</w:t>
      </w:r>
      <w:r w:rsidR="00863C8A" w:rsidRPr="009B5BC9">
        <w:rPr>
          <w:rFonts w:ascii="Times New Roman" w:hAnsi="Times New Roman"/>
          <w:position w:val="-28"/>
          <w:sz w:val="28"/>
          <w:szCs w:val="28"/>
        </w:rPr>
        <w:object w:dxaOrig="360" w:dyaOrig="720">
          <v:shape id="_x0000_i1041" type="#_x0000_t75" style="width:18pt;height:36pt" o:ole="">
            <v:imagedata r:id="rId33" o:title=""/>
          </v:shape>
          <o:OLEObject Type="Embed" ProgID="Equation.DSMT4" ShapeID="_x0000_i1041" DrawAspect="Content" ObjectID="_1556437058" r:id="rId38"/>
        </w:objec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E5078E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  </w:t>
      </w:r>
      <w:r w:rsidR="00863C8A" w:rsidRPr="009B5BC9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42" type="#_x0000_t75" style="width:12.75pt;height:36pt" o:ole="">
            <v:imagedata r:id="rId35" o:title=""/>
          </v:shape>
          <o:OLEObject Type="Embed" ProgID="Equation.DSMT4" ShapeID="_x0000_i1042" DrawAspect="Content" ObjectID="_1556437059" r:id="rId39"/>
        </w:objec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90294E" w:rsidRPr="009B5BC9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w:r w:rsidR="008E53E1" w:rsidRPr="009B5BC9">
        <w:rPr>
          <w:rFonts w:ascii="Times New Roman" w:hAnsi="Times New Roman"/>
          <w:sz w:val="28"/>
          <w:szCs w:val="28"/>
          <w:lang w:val="az-Latn-AZ"/>
        </w:rPr>
        <w:t>0</w:t>
      </w:r>
      <w:r w:rsidR="00863C8A" w:rsidRPr="009B5BC9">
        <w:rPr>
          <w:rFonts w:ascii="Times New Roman" w:hAnsi="Times New Roman"/>
          <w:sz w:val="28"/>
          <w:szCs w:val="28"/>
          <w:lang w:val="az-Latn-AZ"/>
        </w:rPr>
        <w:t>,3</w:t>
      </w:r>
    </w:p>
    <w:p w:rsidR="0090294E" w:rsidRPr="009B5BC9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Üzərində M, N, Z, Ə,İ, L hərfləri yazılmış kiçik kəğız vərəqələrdən 4 –ü təsadüfi olaraq götürülür və yanaşı düzülür. Bu zaman “ZƏMİ” sözünün düzəlməsi ehtimalını tapın.</w:t>
      </w:r>
    </w:p>
    <w:p w:rsidR="00E5078E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0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E5078E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0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0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E5078E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0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90294E" w:rsidRPr="009B5BC9" w:rsidRDefault="0090294E" w:rsidP="00E5078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lastRenderedPageBreak/>
        <w:t>E)</w:t>
      </w:r>
      <w:r w:rsidR="00863C8A" w:rsidRPr="009B5BC9">
        <w:rPr>
          <w:rFonts w:ascii="Times New Roman" w:hAnsi="Times New Roman"/>
          <w:position w:val="-28"/>
          <w:sz w:val="28"/>
          <w:szCs w:val="28"/>
          <w:lang w:val="en-US"/>
        </w:rPr>
        <w:t xml:space="preserve"> </w:t>
      </w:r>
      <w:r w:rsidR="00863C8A" w:rsidRPr="009B5BC9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43" type="#_x0000_t75" style="width:12.75pt;height:36pt" o:ole="">
            <v:imagedata r:id="rId35" o:title=""/>
          </v:shape>
          <o:OLEObject Type="Embed" ProgID="Equation.DSMT4" ShapeID="_x0000_i1043" DrawAspect="Content" ObjectID="_1556437060" r:id="rId40"/>
        </w:object>
      </w:r>
    </w:p>
    <w:p w:rsidR="0090294E" w:rsidRPr="009B5BC9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Üzərində M, N, Z, Ə,İ, L  hərfləri yazılmış kiçik kəğız vərəqələrdən 6 – sı təsadüfi olaraq çıxarılır və  yanaşı düzülür. Bu zaman “MƏNZİL” sözünün düzəlməsi ehtimalını tapın.</w:t>
      </w:r>
    </w:p>
    <w:p w:rsidR="00E5078E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20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0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5078E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0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0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90294E" w:rsidRPr="009B5BC9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0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8 adam püşk atma nəticəsində dairəvi stol arxasında əyləşirlər. Bu zaman nəzərdə tutulan iki admın yanaşı oturmaları ehtimalını tapın.</w:t>
      </w:r>
    </w:p>
    <w:p w:rsidR="00E5078E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5078E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E5078E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90294E" w:rsidRPr="009B5BC9" w:rsidRDefault="0090294E" w:rsidP="0090294E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Bir qrupda 12 tələbədən 8 – i əlaçidır. Siyahı ilə təsadüfi olaraq 9 tələbə seçilir. Seçilənlərdən 5 –nin əlaçi olması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Hər bir müxtəlif kartdan 4 dənə olan 52 dənəlik kartların araslndan təsadüfi olaraq 3 dənəsi çıxarılır. Bu 3 kartın üçlük, yeddilik və tuz olması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1,2,3,4,5,6,7,8,9 rəqəmlərindən düzəldilmiş bütün müxtəlif rəqəmli dörtrəqəmli ədələrin içərisindən biri təsadüfi olaraq seçilmişdir. Seçilmiş dördrəqəmli ədədin 1 rəqəmli ilə qurtaran ədəd olması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lastRenderedPageBreak/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Qutuda 5 göy, 4 qırmızı və 3 yaşıl qələm vardır. Qutudan təsadüfi çıxarılan qələmlərdən 2 – nin göy və 1 –nin isə yaşıl olması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İki dənə oyun zəri atılır. Heç olmasa bir dənə altılığın düşməsi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Qutuda 5 göy, 4 qırmızı və 3 yaşıl qələm vardır. Qutudan təsadüfi olaraq 3 qələm çıxarılır. Çıxarılan bütün qələmlərin eyni rənqli olması hadisəsinin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4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4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Qutuda 5 göy, 4 qırmızı və 3 yaşıl qələm vardır. Qutudan təsadüfi çıxarılan </w:t>
      </w:r>
      <w:r w:rsidR="00006FAE" w:rsidRPr="009B5BC9">
        <w:rPr>
          <w:rFonts w:ascii="Times New Roman" w:hAnsi="Times New Roman"/>
          <w:sz w:val="28"/>
          <w:szCs w:val="28"/>
          <w:lang w:val="az-Latn-AZ"/>
        </w:rPr>
        <w:t xml:space="preserve">3 </w:t>
      </w:r>
      <w:r w:rsidRPr="009B5BC9">
        <w:rPr>
          <w:rFonts w:ascii="Times New Roman" w:hAnsi="Times New Roman"/>
          <w:sz w:val="28"/>
          <w:szCs w:val="28"/>
          <w:lang w:val="az-Latn-AZ"/>
        </w:rPr>
        <w:t>qələmin hamısının müxtəlif rənqli olması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lastRenderedPageBreak/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3 qadın və 27 kişi teatrda 1 –ci sırada əyləşirlər. Qadınların yanası əyləşmələri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45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4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45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2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2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Auditoriyada 20 oğlan, 10 qız vardır. Müəllimin verdiyi 3 sualın hərəsinə bir tələbə cavab verdi. Cavab verənlərdən ikisinin oğlan, birinin qız olması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Atıcının hədəfi vurma ehtimalı 0,7 – dir. 25 dəfə atəş açmışdır. Hədəfi vurmanın ən böyük ehtimallı ədədini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A)</w:t>
      </w:r>
      <w:r w:rsidR="00006FAE" w:rsidRPr="009B5BC9">
        <w:rPr>
          <w:rFonts w:ascii="Times New Roman" w:hAnsi="Times New Roman"/>
          <w:sz w:val="28"/>
          <w:szCs w:val="28"/>
          <w:lang w:val="az-Latn-AZ"/>
        </w:rPr>
        <w:t>18</w: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</w:t>
      </w:r>
      <w:r w:rsidR="00006FAE" w:rsidRPr="009B5BC9">
        <w:rPr>
          <w:rFonts w:ascii="Times New Roman" w:hAnsi="Times New Roman"/>
          <w:sz w:val="28"/>
          <w:szCs w:val="28"/>
          <w:lang w:val="az-Latn-AZ"/>
        </w:rPr>
        <w:t>19</w: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</w:t>
      </w:r>
      <w:r w:rsidR="00006FAE" w:rsidRPr="009B5BC9">
        <w:rPr>
          <w:rFonts w:ascii="Times New Roman" w:hAnsi="Times New Roman"/>
          <w:sz w:val="28"/>
          <w:szCs w:val="28"/>
          <w:lang w:val="az-Latn-AZ"/>
        </w:rPr>
        <w:t>17</w: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</w:t>
      </w:r>
      <w:r w:rsidR="00006FAE" w:rsidRPr="009B5BC9">
        <w:rPr>
          <w:rFonts w:ascii="Times New Roman" w:hAnsi="Times New Roman"/>
          <w:sz w:val="28"/>
          <w:szCs w:val="28"/>
          <w:lang w:val="az-Latn-AZ"/>
        </w:rPr>
        <w:t>21</w: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w:r w:rsidR="00006FAE" w:rsidRPr="009B5BC9">
        <w:rPr>
          <w:rFonts w:ascii="Times New Roman" w:hAnsi="Times New Roman"/>
          <w:sz w:val="28"/>
          <w:szCs w:val="28"/>
          <w:lang w:val="az-Latn-AZ"/>
        </w:rPr>
        <w:t xml:space="preserve"> 23</w:t>
      </w:r>
    </w:p>
    <w:p w:rsidR="0090294E" w:rsidRPr="009B5BC9" w:rsidRDefault="0090294E" w:rsidP="0090294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Qutuda 2 ağ və 7 qara kürəcik vardır. Qutudan təsadüfi olaraq (qaymarılmamaq şərtilə) 2 kürəcik  çıxarılır. Çıxarılan hər iki kürəciyin müxtəlif rəngli olması ehtimalını tapın.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E5078E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9B5BC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90294E" w:rsidRPr="009B5BC9" w:rsidRDefault="0090294E" w:rsidP="0090294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</w:p>
    <w:p w:rsidR="0090294E" w:rsidRPr="009B5BC9" w:rsidRDefault="0090294E" w:rsidP="00006FAE">
      <w:pPr>
        <w:pStyle w:val="a5"/>
        <w:numPr>
          <w:ilvl w:val="0"/>
          <w:numId w:val="2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 xml:space="preserve"> Bir oyun zəri atılır. A – cüt xalların düşməsi hadisəsi, B – isə düşən xalların 3- dən çox olması hadisəsi olsun. A və B hadisələri asılıdırlarmı?</w:t>
      </w:r>
    </w:p>
    <w:p w:rsidR="00E5078E" w:rsidRDefault="0090294E" w:rsidP="00006FAE">
      <w:pPr>
        <w:spacing w:line="360" w:lineRule="auto"/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w:r w:rsidR="00006FAE" w:rsidRPr="009B5BC9">
        <w:rPr>
          <w:sz w:val="28"/>
          <w:szCs w:val="28"/>
          <w:lang w:val="az-Latn-AZ"/>
        </w:rPr>
        <w:t>asılıdırlar</w:t>
      </w:r>
      <w:r w:rsidRPr="009B5BC9">
        <w:rPr>
          <w:sz w:val="28"/>
          <w:szCs w:val="28"/>
          <w:lang w:val="az-Latn-AZ"/>
        </w:rPr>
        <w:t xml:space="preserve">   </w:t>
      </w:r>
    </w:p>
    <w:p w:rsidR="00E5078E" w:rsidRDefault="0090294E" w:rsidP="00006FAE">
      <w:pPr>
        <w:spacing w:line="360" w:lineRule="auto"/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w:r w:rsidR="00006FAE" w:rsidRPr="009B5BC9">
        <w:rPr>
          <w:sz w:val="28"/>
          <w:szCs w:val="28"/>
          <w:lang w:val="az-Latn-AZ"/>
        </w:rPr>
        <w:t>asılı deyil</w:t>
      </w:r>
      <w:r w:rsidRPr="009B5BC9">
        <w:rPr>
          <w:sz w:val="28"/>
          <w:szCs w:val="28"/>
          <w:lang w:val="az-Latn-AZ"/>
        </w:rPr>
        <w:t xml:space="preserve">    </w:t>
      </w:r>
    </w:p>
    <w:p w:rsidR="00E5078E" w:rsidRDefault="0090294E" w:rsidP="00006FAE">
      <w:pPr>
        <w:spacing w:line="360" w:lineRule="auto"/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006FAE" w:rsidRPr="009B5BC9">
        <w:rPr>
          <w:sz w:val="28"/>
          <w:szCs w:val="28"/>
          <w:lang w:val="az-Latn-AZ"/>
        </w:rPr>
        <w:t xml:space="preserve">asılı olada bilər, olmayada </w:t>
      </w:r>
      <w:r w:rsidRPr="009B5BC9">
        <w:rPr>
          <w:sz w:val="28"/>
          <w:szCs w:val="28"/>
          <w:lang w:val="az-Latn-AZ"/>
        </w:rPr>
        <w:t xml:space="preserve">    </w:t>
      </w:r>
    </w:p>
    <w:p w:rsidR="00E5078E" w:rsidRDefault="0090294E" w:rsidP="00006FAE">
      <w:pPr>
        <w:spacing w:line="360" w:lineRule="auto"/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D)  </w:t>
      </w:r>
      <w:r w:rsidR="00006FAE" w:rsidRPr="009B5BC9">
        <w:rPr>
          <w:sz w:val="28"/>
          <w:szCs w:val="28"/>
          <w:lang w:val="az-Latn-AZ"/>
        </w:rPr>
        <w:t>Belə hadisələrin asılı olub olmamasına baxılmır</w:t>
      </w:r>
      <w:r w:rsidRPr="009B5BC9">
        <w:rPr>
          <w:sz w:val="28"/>
          <w:szCs w:val="28"/>
          <w:lang w:val="az-Latn-AZ"/>
        </w:rPr>
        <w:t xml:space="preserve">     </w:t>
      </w:r>
    </w:p>
    <w:p w:rsidR="0090294E" w:rsidRPr="009B5BC9" w:rsidRDefault="0090294E" w:rsidP="00006FAE">
      <w:pPr>
        <w:spacing w:line="360" w:lineRule="auto"/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006FAE" w:rsidRPr="009B5BC9">
        <w:rPr>
          <w:sz w:val="28"/>
          <w:szCs w:val="28"/>
          <w:lang w:val="az-Latn-AZ"/>
        </w:rPr>
        <w:t xml:space="preserve"> ehtimal nəzəriyyəsində belə hadisələr öyrənilmir</w:t>
      </w:r>
    </w:p>
    <w:p w:rsidR="0090294E" w:rsidRPr="009B5BC9" w:rsidRDefault="0090294E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22. Hesablayın: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bSup>
      </m:oMath>
    </w:p>
    <w:p w:rsidR="00E5078E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</w:t>
      </w:r>
      <w:r w:rsidR="00342F03" w:rsidRPr="009B5BC9">
        <w:rPr>
          <w:sz w:val="28"/>
          <w:szCs w:val="28"/>
          <w:lang w:val="az-Latn-AZ"/>
        </w:rPr>
        <w:t>12</w:t>
      </w:r>
      <w:r w:rsidRPr="009B5BC9">
        <w:rPr>
          <w:sz w:val="28"/>
          <w:szCs w:val="28"/>
          <w:lang w:val="az-Latn-AZ"/>
        </w:rPr>
        <w:t xml:space="preserve">    </w:t>
      </w:r>
    </w:p>
    <w:p w:rsidR="00E5078E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="00342F03" w:rsidRPr="009B5BC9">
        <w:rPr>
          <w:sz w:val="28"/>
          <w:szCs w:val="28"/>
          <w:lang w:val="az-Latn-AZ"/>
        </w:rPr>
        <w:t>8</w:t>
      </w:r>
      <w:r w:rsidRPr="009B5BC9">
        <w:rPr>
          <w:sz w:val="28"/>
          <w:szCs w:val="28"/>
          <w:lang w:val="az-Latn-AZ"/>
        </w:rPr>
        <w:t xml:space="preserve">    </w:t>
      </w:r>
    </w:p>
    <w:p w:rsidR="00E5078E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="00342F03" w:rsidRPr="009B5BC9">
        <w:rPr>
          <w:sz w:val="28"/>
          <w:szCs w:val="28"/>
          <w:lang w:val="az-Latn-AZ"/>
        </w:rPr>
        <w:t>10</w:t>
      </w:r>
      <w:r w:rsidRPr="009B5BC9">
        <w:rPr>
          <w:sz w:val="28"/>
          <w:szCs w:val="28"/>
          <w:lang w:val="az-Latn-AZ"/>
        </w:rPr>
        <w:t xml:space="preserve">    </w:t>
      </w:r>
    </w:p>
    <w:p w:rsidR="00E5078E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w:r w:rsidR="00342F03" w:rsidRPr="009B5BC9">
        <w:rPr>
          <w:sz w:val="28"/>
          <w:szCs w:val="28"/>
          <w:lang w:val="az-Latn-AZ"/>
        </w:rPr>
        <w:t>14</w:t>
      </w:r>
      <w:r w:rsidRPr="009B5BC9">
        <w:rPr>
          <w:sz w:val="28"/>
          <w:szCs w:val="28"/>
          <w:lang w:val="az-Latn-AZ"/>
        </w:rPr>
        <w:t xml:space="preserve">   </w:t>
      </w:r>
    </w:p>
    <w:p w:rsidR="003B6A32" w:rsidRPr="009B5BC9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42F03" w:rsidRPr="009B5BC9">
        <w:rPr>
          <w:sz w:val="28"/>
          <w:szCs w:val="28"/>
          <w:lang w:val="az-Latn-AZ"/>
        </w:rPr>
        <w:t xml:space="preserve"> 4</w:t>
      </w:r>
    </w:p>
    <w:p w:rsidR="003B6A32" w:rsidRPr="009B5BC9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23. Hesablayın: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bSup>
      </m:oMath>
    </w:p>
    <w:p w:rsidR="00E5078E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w:r w:rsidR="00342F03" w:rsidRPr="009B5BC9">
        <w:rPr>
          <w:sz w:val="28"/>
          <w:szCs w:val="28"/>
          <w:lang w:val="az-Latn-AZ"/>
        </w:rPr>
        <w:t>20</w:t>
      </w:r>
      <w:r w:rsidRPr="009B5BC9">
        <w:rPr>
          <w:sz w:val="28"/>
          <w:szCs w:val="28"/>
          <w:lang w:val="az-Latn-AZ"/>
        </w:rPr>
        <w:t xml:space="preserve">   </w:t>
      </w:r>
    </w:p>
    <w:p w:rsidR="00E5078E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w:r w:rsidR="00342F03" w:rsidRPr="009B5BC9">
        <w:rPr>
          <w:sz w:val="28"/>
          <w:szCs w:val="28"/>
          <w:lang w:val="az-Latn-AZ"/>
        </w:rPr>
        <w:t>18</w:t>
      </w:r>
      <w:r w:rsidRPr="009B5BC9">
        <w:rPr>
          <w:sz w:val="28"/>
          <w:szCs w:val="28"/>
          <w:lang w:val="az-Latn-AZ"/>
        </w:rPr>
        <w:t xml:space="preserve">   </w:t>
      </w:r>
    </w:p>
    <w:p w:rsidR="00E5078E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="00342F03" w:rsidRPr="009B5BC9">
        <w:rPr>
          <w:sz w:val="28"/>
          <w:szCs w:val="28"/>
          <w:lang w:val="az-Latn-AZ"/>
        </w:rPr>
        <w:t>15</w:t>
      </w:r>
      <w:r w:rsidRPr="009B5BC9">
        <w:rPr>
          <w:sz w:val="28"/>
          <w:szCs w:val="28"/>
          <w:lang w:val="az-Latn-AZ"/>
        </w:rPr>
        <w:t xml:space="preserve">     </w:t>
      </w:r>
    </w:p>
    <w:p w:rsidR="00E5078E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</w:t>
      </w:r>
      <w:r w:rsidR="00342F03" w:rsidRPr="009B5BC9">
        <w:rPr>
          <w:sz w:val="28"/>
          <w:szCs w:val="28"/>
          <w:lang w:val="az-Latn-AZ"/>
        </w:rPr>
        <w:t>6</w:t>
      </w:r>
      <w:r w:rsidRPr="009B5BC9">
        <w:rPr>
          <w:sz w:val="28"/>
          <w:szCs w:val="28"/>
          <w:lang w:val="az-Latn-AZ"/>
        </w:rPr>
        <w:t xml:space="preserve">    </w:t>
      </w:r>
    </w:p>
    <w:p w:rsidR="003B6A32" w:rsidRPr="009B5BC9" w:rsidRDefault="003B6A32" w:rsidP="0090294E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42F03" w:rsidRPr="009B5BC9">
        <w:rPr>
          <w:sz w:val="28"/>
          <w:szCs w:val="28"/>
          <w:lang w:val="az-Latn-AZ"/>
        </w:rPr>
        <w:t xml:space="preserve">  16</w:t>
      </w:r>
    </w:p>
    <w:p w:rsidR="003B6A32" w:rsidRPr="009B5BC9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24. Hesablayın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sub>
        </m:sSub>
      </m:oMath>
    </w:p>
    <w:p w:rsidR="00E5078E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w:r w:rsidR="00342F03" w:rsidRPr="009B5BC9">
        <w:rPr>
          <w:sz w:val="28"/>
          <w:szCs w:val="28"/>
          <w:lang w:val="az-Latn-AZ"/>
        </w:rPr>
        <w:t>120</w:t>
      </w:r>
      <w:r w:rsidRPr="009B5BC9">
        <w:rPr>
          <w:sz w:val="28"/>
          <w:szCs w:val="28"/>
          <w:lang w:val="az-Latn-AZ"/>
        </w:rPr>
        <w:t xml:space="preserve">   </w:t>
      </w:r>
    </w:p>
    <w:p w:rsidR="00E5078E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w:r w:rsidR="00342F03" w:rsidRPr="009B5BC9">
        <w:rPr>
          <w:sz w:val="28"/>
          <w:szCs w:val="28"/>
          <w:lang w:val="az-Latn-AZ"/>
        </w:rPr>
        <w:t>24</w:t>
      </w:r>
      <w:r w:rsidRPr="009B5BC9">
        <w:rPr>
          <w:sz w:val="28"/>
          <w:szCs w:val="28"/>
          <w:lang w:val="az-Latn-AZ"/>
        </w:rPr>
        <w:t xml:space="preserve">    </w:t>
      </w:r>
    </w:p>
    <w:p w:rsidR="00E5078E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</w:t>
      </w:r>
      <w:r w:rsidR="00342F03" w:rsidRPr="009B5BC9">
        <w:rPr>
          <w:sz w:val="28"/>
          <w:szCs w:val="28"/>
          <w:lang w:val="az-Latn-AZ"/>
        </w:rPr>
        <w:t>30</w:t>
      </w:r>
      <w:r w:rsidRPr="009B5BC9">
        <w:rPr>
          <w:sz w:val="28"/>
          <w:szCs w:val="28"/>
          <w:lang w:val="az-Latn-AZ"/>
        </w:rPr>
        <w:t xml:space="preserve">    </w:t>
      </w:r>
    </w:p>
    <w:p w:rsidR="00E5078E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w:r w:rsidR="00342F03" w:rsidRPr="009B5BC9">
        <w:rPr>
          <w:sz w:val="28"/>
          <w:szCs w:val="28"/>
          <w:lang w:val="az-Latn-AZ"/>
        </w:rPr>
        <w:t>140</w:t>
      </w:r>
      <w:r w:rsidRPr="009B5BC9">
        <w:rPr>
          <w:sz w:val="28"/>
          <w:szCs w:val="28"/>
          <w:lang w:val="az-Latn-AZ"/>
        </w:rPr>
        <w:t xml:space="preserve">     </w:t>
      </w:r>
    </w:p>
    <w:p w:rsidR="003B6A32" w:rsidRPr="009B5BC9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42F03" w:rsidRPr="009B5BC9">
        <w:rPr>
          <w:sz w:val="28"/>
          <w:szCs w:val="28"/>
          <w:lang w:val="az-Latn-AZ"/>
        </w:rPr>
        <w:t xml:space="preserve"> 100</w:t>
      </w:r>
    </w:p>
    <w:p w:rsidR="003B6A32" w:rsidRPr="009B5BC9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25. Hesablayın: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5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3</m:t>
                </m:r>
              </m:sub>
            </m:sSub>
          </m:den>
        </m:f>
      </m:oMath>
    </w:p>
    <w:p w:rsidR="00E5078E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</w:t>
      </w:r>
      <w:r w:rsidR="00342F03" w:rsidRPr="009B5BC9">
        <w:rPr>
          <w:sz w:val="28"/>
          <w:szCs w:val="28"/>
          <w:lang w:val="az-Latn-AZ"/>
        </w:rPr>
        <w:t>600</w:t>
      </w:r>
      <w:r w:rsidRPr="009B5BC9">
        <w:rPr>
          <w:sz w:val="28"/>
          <w:szCs w:val="28"/>
          <w:lang w:val="az-Latn-AZ"/>
        </w:rPr>
        <w:t xml:space="preserve">  </w:t>
      </w:r>
    </w:p>
    <w:p w:rsidR="00E5078E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w:r w:rsidR="00342F03" w:rsidRPr="009B5BC9">
        <w:rPr>
          <w:sz w:val="28"/>
          <w:szCs w:val="28"/>
          <w:lang w:val="az-Latn-AZ"/>
        </w:rPr>
        <w:t>575</w:t>
      </w:r>
      <w:r w:rsidRPr="009B5BC9">
        <w:rPr>
          <w:sz w:val="28"/>
          <w:szCs w:val="28"/>
          <w:lang w:val="az-Latn-AZ"/>
        </w:rPr>
        <w:t xml:space="preserve">     </w:t>
      </w:r>
    </w:p>
    <w:p w:rsidR="00E5078E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342F03" w:rsidRPr="009B5BC9">
        <w:rPr>
          <w:sz w:val="28"/>
          <w:szCs w:val="28"/>
          <w:lang w:val="az-Latn-AZ"/>
        </w:rPr>
        <w:t>425</w:t>
      </w:r>
      <w:r w:rsidRPr="009B5BC9">
        <w:rPr>
          <w:sz w:val="28"/>
          <w:szCs w:val="28"/>
          <w:lang w:val="az-Latn-AZ"/>
        </w:rPr>
        <w:t xml:space="preserve">   </w:t>
      </w:r>
    </w:p>
    <w:p w:rsidR="00E5078E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w:r w:rsidR="00342F03" w:rsidRPr="009B5BC9">
        <w:rPr>
          <w:sz w:val="28"/>
          <w:szCs w:val="28"/>
          <w:lang w:val="az-Latn-AZ"/>
        </w:rPr>
        <w:t>325</w:t>
      </w:r>
      <w:r w:rsidRPr="009B5BC9">
        <w:rPr>
          <w:sz w:val="28"/>
          <w:szCs w:val="28"/>
          <w:lang w:val="az-Latn-AZ"/>
        </w:rPr>
        <w:t xml:space="preserve">    </w:t>
      </w:r>
    </w:p>
    <w:p w:rsidR="003B6A32" w:rsidRPr="009B5BC9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42F03" w:rsidRPr="009B5BC9">
        <w:rPr>
          <w:sz w:val="28"/>
          <w:szCs w:val="28"/>
          <w:lang w:val="az-Latn-AZ"/>
        </w:rPr>
        <w:t xml:space="preserve"> 25</w:t>
      </w:r>
    </w:p>
    <w:p w:rsidR="00F7458C" w:rsidRPr="00977C92" w:rsidRDefault="003B6A32" w:rsidP="00F7458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26. </w:t>
      </w:r>
      <w:r w:rsidR="00F7458C">
        <w:rPr>
          <w:sz w:val="28"/>
          <w:szCs w:val="28"/>
          <w:lang w:val="az-Latn-AZ"/>
        </w:rPr>
        <w:t>İki zər atılır. Yuxarı üzdə düşən xallar cəminin 10-a bərabər olması hadisəsinin ehtimalını tapın.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3B6A32" w:rsidRPr="009B5BC9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</w:p>
    <w:p w:rsidR="00F7458C" w:rsidRPr="00977C92" w:rsidRDefault="003B6A32" w:rsidP="00F7458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27. </w:t>
      </w:r>
      <w:r w:rsidR="00F7458C">
        <w:rPr>
          <w:sz w:val="28"/>
          <w:szCs w:val="28"/>
          <w:lang w:val="az-Latn-AZ"/>
        </w:rPr>
        <w:t>İki zər atılır. Yuxarı üzdə düşən xallar hasilinin 4-ə bərabər olması hadisəsinin ehtimalını tapın.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9B5BC9">
        <w:rPr>
          <w:sz w:val="28"/>
          <w:szCs w:val="28"/>
          <w:lang w:val="az-Latn-AZ"/>
        </w:rPr>
        <w:t xml:space="preserve">  </w:t>
      </w:r>
    </w:p>
    <w:p w:rsidR="003B6A32" w:rsidRPr="009B5BC9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F7458C" w:rsidRPr="00977C92" w:rsidRDefault="003B6A32" w:rsidP="00F7458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28. </w:t>
      </w:r>
      <w:r w:rsidR="00F7458C">
        <w:rPr>
          <w:sz w:val="28"/>
          <w:szCs w:val="28"/>
          <w:lang w:val="az-Latn-AZ"/>
        </w:rPr>
        <w:t>İki zər atılır. Yuxarı üzdə düşən xallar hasilinin 5-ə bərabər olması hadisəsinin ehtimalını tapın.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sz w:val="28"/>
          <w:szCs w:val="28"/>
          <w:lang w:val="az-Latn-AZ"/>
        </w:rPr>
        <w:t xml:space="preserve">  </w:t>
      </w:r>
    </w:p>
    <w:p w:rsidR="003B6A32" w:rsidRPr="009B5BC9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den>
        </m:f>
      </m:oMath>
    </w:p>
    <w:p w:rsidR="003B6A32" w:rsidRPr="009B5BC9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29. Hesablayın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  <w:lang w:val="az-Latn-AZ"/>
          </w:rPr>
          <m:t>+4!</m:t>
        </m:r>
      </m:oMath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w:r w:rsidR="00756775" w:rsidRPr="009B5BC9">
        <w:rPr>
          <w:sz w:val="28"/>
          <w:szCs w:val="28"/>
          <w:lang w:val="az-Latn-AZ"/>
        </w:rPr>
        <w:t>144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w:r w:rsidR="00756775" w:rsidRPr="009B5BC9">
        <w:rPr>
          <w:sz w:val="28"/>
          <w:szCs w:val="28"/>
          <w:lang w:val="az-Latn-AZ"/>
        </w:rPr>
        <w:t>124</w:t>
      </w:r>
      <w:r w:rsidRPr="009B5BC9">
        <w:rPr>
          <w:sz w:val="28"/>
          <w:szCs w:val="28"/>
          <w:lang w:val="az-Latn-AZ"/>
        </w:rPr>
        <w:t xml:space="preserve"> 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="00756775" w:rsidRPr="009B5BC9">
        <w:rPr>
          <w:sz w:val="28"/>
          <w:szCs w:val="28"/>
          <w:lang w:val="az-Latn-AZ"/>
        </w:rPr>
        <w:t>120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w:r w:rsidR="00756775" w:rsidRPr="009B5BC9">
        <w:rPr>
          <w:sz w:val="28"/>
          <w:szCs w:val="28"/>
          <w:lang w:val="az-Latn-AZ"/>
        </w:rPr>
        <w:t>36</w:t>
      </w:r>
      <w:r w:rsidRPr="009B5BC9">
        <w:rPr>
          <w:sz w:val="28"/>
          <w:szCs w:val="28"/>
          <w:lang w:val="az-Latn-AZ"/>
        </w:rPr>
        <w:t xml:space="preserve">     </w:t>
      </w:r>
    </w:p>
    <w:p w:rsidR="003B6A32" w:rsidRPr="009B5BC9" w:rsidRDefault="003B6A32" w:rsidP="003B6A3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756775" w:rsidRPr="009B5BC9">
        <w:rPr>
          <w:sz w:val="28"/>
          <w:szCs w:val="28"/>
          <w:lang w:val="az-Latn-AZ"/>
        </w:rPr>
        <w:t xml:space="preserve">  156</w:t>
      </w:r>
    </w:p>
    <w:p w:rsidR="00B11041" w:rsidRPr="009B5BC9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30. Hesablayın: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az-Latn-AZ"/>
          </w:rPr>
          <m:t>+5!</m:t>
        </m:r>
      </m:oMath>
    </w:p>
    <w:p w:rsidR="00F7458C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>A)</w:t>
      </w:r>
      <w:r w:rsidR="00756775" w:rsidRPr="009B5BC9">
        <w:rPr>
          <w:sz w:val="28"/>
          <w:szCs w:val="28"/>
          <w:lang w:val="az-Latn-AZ"/>
        </w:rPr>
        <w:t>132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="00756775" w:rsidRPr="009B5BC9">
        <w:rPr>
          <w:sz w:val="28"/>
          <w:szCs w:val="28"/>
          <w:lang w:val="az-Latn-AZ"/>
        </w:rPr>
        <w:t>142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="00756775" w:rsidRPr="009B5BC9">
        <w:rPr>
          <w:sz w:val="28"/>
          <w:szCs w:val="28"/>
          <w:lang w:val="az-Latn-AZ"/>
        </w:rPr>
        <w:t>112</w:t>
      </w:r>
      <w:r w:rsidRPr="009B5BC9">
        <w:rPr>
          <w:sz w:val="28"/>
          <w:szCs w:val="28"/>
          <w:lang w:val="az-Latn-AZ"/>
        </w:rPr>
        <w:t xml:space="preserve">     </w:t>
      </w:r>
    </w:p>
    <w:p w:rsidR="00F7458C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w:r w:rsidR="00756775" w:rsidRPr="009B5BC9">
        <w:rPr>
          <w:sz w:val="28"/>
          <w:szCs w:val="28"/>
          <w:lang w:val="az-Latn-AZ"/>
        </w:rPr>
        <w:t>96</w:t>
      </w:r>
      <w:r w:rsidRPr="009B5BC9">
        <w:rPr>
          <w:sz w:val="28"/>
          <w:szCs w:val="28"/>
          <w:lang w:val="az-Latn-AZ"/>
        </w:rPr>
        <w:t xml:space="preserve">   </w:t>
      </w:r>
    </w:p>
    <w:p w:rsidR="00B11041" w:rsidRPr="009B5BC9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756775" w:rsidRPr="009B5BC9">
        <w:rPr>
          <w:sz w:val="28"/>
          <w:szCs w:val="28"/>
          <w:lang w:val="az-Latn-AZ"/>
        </w:rPr>
        <w:t xml:space="preserve">  48</w:t>
      </w:r>
    </w:p>
    <w:p w:rsidR="00B11041" w:rsidRPr="009B5BC9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31. Hesablayın: 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bSup>
        <m:r>
          <w:rPr>
            <w:rFonts w:ascii="Cambria Math" w:hAnsi="Cambria Math"/>
            <w:sz w:val="28"/>
            <w:szCs w:val="28"/>
            <w:lang w:val="az-Latn-AZ"/>
          </w:rPr>
          <m:t>-3!</m:t>
        </m:r>
      </m:oMath>
    </w:p>
    <w:p w:rsidR="00F7458C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w:r w:rsidR="00756775" w:rsidRPr="009B5BC9">
        <w:rPr>
          <w:sz w:val="28"/>
          <w:szCs w:val="28"/>
          <w:lang w:val="az-Latn-AZ"/>
        </w:rPr>
        <w:t>14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="00756775" w:rsidRPr="009B5BC9">
        <w:rPr>
          <w:sz w:val="28"/>
          <w:szCs w:val="28"/>
          <w:lang w:val="az-Latn-AZ"/>
        </w:rPr>
        <w:t>20</w:t>
      </w:r>
      <w:r w:rsidRPr="009B5BC9">
        <w:rPr>
          <w:sz w:val="28"/>
          <w:szCs w:val="28"/>
          <w:lang w:val="az-Latn-AZ"/>
        </w:rPr>
        <w:t xml:space="preserve">    </w:t>
      </w:r>
    </w:p>
    <w:p w:rsidR="00F7458C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="00756775" w:rsidRPr="009B5BC9">
        <w:rPr>
          <w:sz w:val="28"/>
          <w:szCs w:val="28"/>
          <w:lang w:val="az-Latn-AZ"/>
        </w:rPr>
        <w:t>17</w:t>
      </w:r>
      <w:r w:rsidRPr="009B5BC9">
        <w:rPr>
          <w:sz w:val="28"/>
          <w:szCs w:val="28"/>
          <w:lang w:val="az-Latn-AZ"/>
        </w:rPr>
        <w:t xml:space="preserve">    </w:t>
      </w:r>
    </w:p>
    <w:p w:rsidR="00F7458C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w:r w:rsidR="00756775" w:rsidRPr="009B5BC9">
        <w:rPr>
          <w:sz w:val="28"/>
          <w:szCs w:val="28"/>
          <w:lang w:val="az-Latn-AZ"/>
        </w:rPr>
        <w:t>15</w:t>
      </w:r>
      <w:r w:rsidRPr="009B5BC9">
        <w:rPr>
          <w:sz w:val="28"/>
          <w:szCs w:val="28"/>
          <w:lang w:val="az-Latn-AZ"/>
        </w:rPr>
        <w:t xml:space="preserve">    </w:t>
      </w:r>
    </w:p>
    <w:p w:rsidR="00B11041" w:rsidRPr="009B5BC9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756775" w:rsidRPr="009B5BC9">
        <w:rPr>
          <w:sz w:val="28"/>
          <w:szCs w:val="28"/>
          <w:lang w:val="az-Latn-AZ"/>
        </w:rPr>
        <w:t xml:space="preserve"> 30</w:t>
      </w:r>
    </w:p>
    <w:p w:rsidR="00B11041" w:rsidRPr="009B5BC9" w:rsidRDefault="00B11041" w:rsidP="00B1104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32. </w:t>
      </w:r>
      <w:r w:rsidR="00613AED" w:rsidRPr="009B5BC9">
        <w:rPr>
          <w:sz w:val="28"/>
          <w:szCs w:val="28"/>
          <w:lang w:val="az-Latn-AZ"/>
        </w:rPr>
        <w:t>Kitab rəfinin    beş gözündə  5 kitabı neçə üsulla yerləşdirmək olar?</w:t>
      </w:r>
    </w:p>
    <w:p w:rsidR="00F7458C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</w:t>
      </w:r>
      <w:r w:rsidR="00756775" w:rsidRPr="009B5BC9">
        <w:rPr>
          <w:sz w:val="28"/>
          <w:szCs w:val="28"/>
          <w:lang w:val="az-Latn-AZ"/>
        </w:rPr>
        <w:t>120</w:t>
      </w:r>
      <w:r w:rsidRPr="009B5BC9">
        <w:rPr>
          <w:sz w:val="28"/>
          <w:szCs w:val="28"/>
          <w:lang w:val="az-Latn-AZ"/>
        </w:rPr>
        <w:t xml:space="preserve">  </w:t>
      </w:r>
    </w:p>
    <w:p w:rsidR="00F7458C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="00756775" w:rsidRPr="009B5BC9">
        <w:rPr>
          <w:sz w:val="28"/>
          <w:szCs w:val="28"/>
          <w:lang w:val="az-Latn-AZ"/>
        </w:rPr>
        <w:t>96</w:t>
      </w:r>
      <w:r w:rsidRPr="009B5BC9">
        <w:rPr>
          <w:sz w:val="28"/>
          <w:szCs w:val="28"/>
          <w:lang w:val="az-Latn-AZ"/>
        </w:rPr>
        <w:t xml:space="preserve">    </w:t>
      </w:r>
    </w:p>
    <w:p w:rsidR="00F7458C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="00756775" w:rsidRPr="009B5BC9">
        <w:rPr>
          <w:sz w:val="28"/>
          <w:szCs w:val="28"/>
          <w:lang w:val="az-Latn-AZ"/>
        </w:rPr>
        <w:t>48</w:t>
      </w:r>
      <w:r w:rsidRPr="009B5BC9">
        <w:rPr>
          <w:sz w:val="28"/>
          <w:szCs w:val="28"/>
          <w:lang w:val="az-Latn-AZ"/>
        </w:rPr>
        <w:t xml:space="preserve">     </w:t>
      </w:r>
    </w:p>
    <w:p w:rsidR="00F7458C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w:r w:rsidR="00756775" w:rsidRPr="009B5BC9">
        <w:rPr>
          <w:sz w:val="28"/>
          <w:szCs w:val="28"/>
          <w:lang w:val="az-Latn-AZ"/>
        </w:rPr>
        <w:t>24</w:t>
      </w:r>
      <w:r w:rsidRPr="009B5BC9">
        <w:rPr>
          <w:sz w:val="28"/>
          <w:szCs w:val="28"/>
          <w:lang w:val="az-Latn-AZ"/>
        </w:rPr>
        <w:t xml:space="preserve">      </w:t>
      </w:r>
    </w:p>
    <w:p w:rsidR="00613AED" w:rsidRPr="009B5BC9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756775" w:rsidRPr="009B5BC9">
        <w:rPr>
          <w:sz w:val="28"/>
          <w:szCs w:val="28"/>
          <w:lang w:val="az-Latn-AZ"/>
        </w:rPr>
        <w:t xml:space="preserve">  5</w:t>
      </w:r>
    </w:p>
    <w:p w:rsidR="00613AED" w:rsidRPr="009B5BC9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33. Kitab rəfinin    dörd  gözündə  4 kitabı neçə üsulla yerləşdirmək olar?</w:t>
      </w:r>
    </w:p>
    <w:p w:rsidR="00F7458C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w:r w:rsidR="00756775" w:rsidRPr="009B5BC9">
        <w:rPr>
          <w:sz w:val="28"/>
          <w:szCs w:val="28"/>
          <w:lang w:val="az-Latn-AZ"/>
        </w:rPr>
        <w:t>24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 </w:t>
      </w:r>
      <w:r w:rsidR="00756775" w:rsidRPr="009B5BC9">
        <w:rPr>
          <w:sz w:val="28"/>
          <w:szCs w:val="28"/>
          <w:lang w:val="az-Latn-AZ"/>
        </w:rPr>
        <w:t>48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</w:t>
      </w:r>
      <w:r w:rsidR="00756775" w:rsidRPr="009B5BC9">
        <w:rPr>
          <w:sz w:val="28"/>
          <w:szCs w:val="28"/>
          <w:lang w:val="az-Latn-AZ"/>
        </w:rPr>
        <w:t>36</w:t>
      </w:r>
      <w:r w:rsidRPr="009B5BC9">
        <w:rPr>
          <w:sz w:val="28"/>
          <w:szCs w:val="28"/>
          <w:lang w:val="az-Latn-AZ"/>
        </w:rPr>
        <w:t xml:space="preserve">     </w:t>
      </w:r>
    </w:p>
    <w:p w:rsidR="00F7458C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</w:t>
      </w:r>
      <w:r w:rsidR="00756775" w:rsidRPr="009B5BC9">
        <w:rPr>
          <w:sz w:val="28"/>
          <w:szCs w:val="28"/>
          <w:lang w:val="az-Latn-AZ"/>
        </w:rPr>
        <w:t>12</w:t>
      </w:r>
      <w:r w:rsidRPr="009B5BC9">
        <w:rPr>
          <w:sz w:val="28"/>
          <w:szCs w:val="28"/>
          <w:lang w:val="az-Latn-AZ"/>
        </w:rPr>
        <w:t xml:space="preserve">    </w:t>
      </w:r>
    </w:p>
    <w:p w:rsidR="00613AED" w:rsidRPr="009B5BC9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756775" w:rsidRPr="009B5BC9">
        <w:rPr>
          <w:sz w:val="28"/>
          <w:szCs w:val="28"/>
          <w:lang w:val="az-Latn-AZ"/>
        </w:rPr>
        <w:t xml:space="preserve">  28</w:t>
      </w:r>
    </w:p>
    <w:p w:rsidR="00613AED" w:rsidRPr="009B5BC9" w:rsidRDefault="00613AED" w:rsidP="00613AED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34.</w:t>
      </w:r>
      <w:r w:rsidR="00625F31" w:rsidRPr="009B5BC9">
        <w:rPr>
          <w:sz w:val="28"/>
          <w:szCs w:val="28"/>
          <w:lang w:val="az-Latn-AZ"/>
        </w:rPr>
        <w:t xml:space="preserve"> Tənliyi həll edin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-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az-Latn-AZ"/>
          </w:rPr>
          <m:t>=11</m:t>
        </m:r>
      </m:oMath>
    </w:p>
    <w:p w:rsidR="00F7458C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</w:t>
      </w:r>
      <w:r w:rsidR="00756775" w:rsidRPr="009B5BC9">
        <w:rPr>
          <w:sz w:val="28"/>
          <w:szCs w:val="28"/>
          <w:lang w:val="az-Latn-AZ"/>
        </w:rPr>
        <w:t>11</w:t>
      </w:r>
      <w:r w:rsidRPr="009B5BC9">
        <w:rPr>
          <w:sz w:val="28"/>
          <w:szCs w:val="28"/>
          <w:lang w:val="az-Latn-AZ"/>
        </w:rPr>
        <w:t xml:space="preserve">  </w:t>
      </w:r>
    </w:p>
    <w:p w:rsidR="00F7458C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="00756775" w:rsidRPr="009B5BC9">
        <w:rPr>
          <w:sz w:val="28"/>
          <w:szCs w:val="28"/>
          <w:lang w:val="az-Latn-AZ"/>
        </w:rPr>
        <w:t>12</w:t>
      </w:r>
      <w:r w:rsidRPr="009B5BC9">
        <w:rPr>
          <w:sz w:val="28"/>
          <w:szCs w:val="28"/>
          <w:lang w:val="az-Latn-AZ"/>
        </w:rPr>
        <w:t xml:space="preserve">  </w:t>
      </w:r>
    </w:p>
    <w:p w:rsidR="00F7458C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="00756775" w:rsidRPr="009B5BC9">
        <w:rPr>
          <w:sz w:val="28"/>
          <w:szCs w:val="28"/>
          <w:lang w:val="az-Latn-AZ"/>
        </w:rPr>
        <w:t>4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w:r w:rsidR="00756775" w:rsidRPr="009B5BC9">
        <w:rPr>
          <w:sz w:val="28"/>
          <w:szCs w:val="28"/>
          <w:lang w:val="az-Latn-AZ"/>
        </w:rPr>
        <w:t>3</w:t>
      </w:r>
      <w:r w:rsidRPr="009B5BC9">
        <w:rPr>
          <w:sz w:val="28"/>
          <w:szCs w:val="28"/>
          <w:lang w:val="az-Latn-AZ"/>
        </w:rPr>
        <w:t xml:space="preserve">    </w:t>
      </w:r>
    </w:p>
    <w:p w:rsidR="00625F31" w:rsidRPr="009B5BC9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756775" w:rsidRPr="009B5BC9">
        <w:rPr>
          <w:sz w:val="28"/>
          <w:szCs w:val="28"/>
          <w:lang w:val="az-Latn-AZ"/>
        </w:rPr>
        <w:t xml:space="preserve">  7</w:t>
      </w:r>
    </w:p>
    <w:p w:rsidR="00625F31" w:rsidRPr="009B5BC9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35. Tənliyi həll edin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az-Latn-AZ"/>
          </w:rPr>
          <m:t>=121</m:t>
        </m:r>
      </m:oMath>
    </w:p>
    <w:p w:rsidR="00F7458C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w:r w:rsidR="00756775" w:rsidRPr="009B5BC9">
        <w:rPr>
          <w:sz w:val="28"/>
          <w:szCs w:val="28"/>
          <w:lang w:val="az-Latn-AZ"/>
        </w:rPr>
        <w:t>120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w:r w:rsidR="00756775" w:rsidRPr="009B5BC9">
        <w:rPr>
          <w:sz w:val="28"/>
          <w:szCs w:val="28"/>
          <w:lang w:val="az-Latn-AZ"/>
        </w:rPr>
        <w:t>110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756775" w:rsidRPr="009B5BC9">
        <w:rPr>
          <w:sz w:val="28"/>
          <w:szCs w:val="28"/>
          <w:lang w:val="az-Latn-AZ"/>
        </w:rPr>
        <w:t>121</w:t>
      </w:r>
      <w:r w:rsidRPr="009B5BC9">
        <w:rPr>
          <w:sz w:val="28"/>
          <w:szCs w:val="28"/>
          <w:lang w:val="az-Latn-AZ"/>
        </w:rPr>
        <w:t xml:space="preserve">      </w:t>
      </w:r>
    </w:p>
    <w:p w:rsidR="00F7458C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w:r w:rsidR="00756775" w:rsidRPr="009B5BC9">
        <w:rPr>
          <w:sz w:val="28"/>
          <w:szCs w:val="28"/>
          <w:lang w:val="az-Latn-AZ"/>
        </w:rPr>
        <w:t>140</w:t>
      </w:r>
      <w:r w:rsidRPr="009B5BC9">
        <w:rPr>
          <w:sz w:val="28"/>
          <w:szCs w:val="28"/>
          <w:lang w:val="az-Latn-AZ"/>
        </w:rPr>
        <w:t xml:space="preserve">   </w:t>
      </w:r>
    </w:p>
    <w:p w:rsidR="00625F31" w:rsidRPr="009B5BC9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756775" w:rsidRPr="009B5BC9">
        <w:rPr>
          <w:sz w:val="28"/>
          <w:szCs w:val="28"/>
          <w:lang w:val="az-Latn-AZ"/>
        </w:rPr>
        <w:t xml:space="preserve"> 96</w:t>
      </w:r>
    </w:p>
    <w:p w:rsidR="00625F31" w:rsidRPr="009B5BC9" w:rsidRDefault="00625F31" w:rsidP="00625F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36.</w:t>
      </w:r>
      <w:r w:rsidR="00D36EDC" w:rsidRPr="009B5BC9">
        <w:rPr>
          <w:sz w:val="28"/>
          <w:szCs w:val="28"/>
          <w:lang w:val="az-Latn-AZ"/>
        </w:rPr>
        <w:t xml:space="preserve">Bərabərsizliyi həll edin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-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az-Latn-AZ"/>
          </w:rPr>
          <m:t>&gt;31</m:t>
        </m:r>
      </m:oMath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gt;31</m:t>
        </m:r>
      </m:oMath>
      <w:r w:rsidRPr="009B5BC9">
        <w:rPr>
          <w:sz w:val="28"/>
          <w:szCs w:val="28"/>
          <w:lang w:val="az-Latn-AZ"/>
        </w:rPr>
        <w:t xml:space="preserve">  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gt;30</m:t>
        </m:r>
      </m:oMath>
      <w:r w:rsidRPr="009B5BC9">
        <w:rPr>
          <w:sz w:val="28"/>
          <w:szCs w:val="28"/>
          <w:lang w:val="az-Latn-AZ"/>
        </w:rPr>
        <w:t xml:space="preserve">    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gt;32</m:t>
        </m:r>
      </m:oMath>
      <w:r w:rsidRPr="009B5BC9">
        <w:rPr>
          <w:sz w:val="28"/>
          <w:szCs w:val="28"/>
          <w:lang w:val="az-Latn-AZ"/>
        </w:rPr>
        <w:t xml:space="preserve">    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gt;33</m:t>
        </m:r>
      </m:oMath>
      <w:r w:rsidRPr="009B5BC9">
        <w:rPr>
          <w:sz w:val="28"/>
          <w:szCs w:val="28"/>
          <w:lang w:val="az-Latn-AZ"/>
        </w:rPr>
        <w:t xml:space="preserve">     </w:t>
      </w:r>
    </w:p>
    <w:p w:rsidR="00D36EDC" w:rsidRPr="009B5BC9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x&gt;41</m:t>
        </m:r>
      </m:oMath>
    </w:p>
    <w:p w:rsidR="00D36EDC" w:rsidRPr="009B5BC9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37. Bərabərsizliyi həll edin: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az-Latn-AZ"/>
          </w:rPr>
          <m:t>≤121</m:t>
        </m:r>
      </m:oMath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lt;120</m:t>
        </m:r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lt;121</m:t>
        </m:r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lt;118</m:t>
        </m:r>
      </m:oMath>
      <w:r w:rsidR="00756775" w:rsidRPr="009B5BC9">
        <w:rPr>
          <w:sz w:val="28"/>
          <w:szCs w:val="28"/>
          <w:lang w:val="az-Latn-AZ"/>
        </w:rPr>
        <w:t xml:space="preserve">  </w:t>
      </w:r>
      <w:r w:rsidRPr="009B5BC9">
        <w:rPr>
          <w:sz w:val="28"/>
          <w:szCs w:val="28"/>
          <w:lang w:val="az-Latn-AZ"/>
        </w:rPr>
        <w:t xml:space="preserve">     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lt;124</m:t>
        </m:r>
      </m:oMath>
      <w:r w:rsidR="00756775" w:rsidRPr="009B5BC9">
        <w:rPr>
          <w:sz w:val="28"/>
          <w:szCs w:val="28"/>
          <w:lang w:val="az-Latn-AZ"/>
        </w:rPr>
        <w:t xml:space="preserve">  </w:t>
      </w:r>
      <w:r w:rsidRPr="009B5BC9">
        <w:rPr>
          <w:sz w:val="28"/>
          <w:szCs w:val="28"/>
          <w:lang w:val="az-Latn-AZ"/>
        </w:rPr>
        <w:t xml:space="preserve">     </w:t>
      </w:r>
    </w:p>
    <w:p w:rsidR="00D36EDC" w:rsidRPr="009B5BC9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x&lt;181</m:t>
        </m:r>
      </m:oMath>
      <w:r w:rsidR="00756775" w:rsidRPr="009B5BC9">
        <w:rPr>
          <w:sz w:val="28"/>
          <w:szCs w:val="28"/>
          <w:lang w:val="az-Latn-AZ"/>
        </w:rPr>
        <w:t xml:space="preserve">  </w:t>
      </w:r>
    </w:p>
    <w:p w:rsidR="00F7458C" w:rsidRPr="00977C92" w:rsidRDefault="00D36EDC" w:rsidP="00F7458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38. </w:t>
      </w:r>
      <w:r w:rsidR="00F7458C">
        <w:rPr>
          <w:sz w:val="28"/>
          <w:szCs w:val="28"/>
          <w:lang w:val="az-Latn-AZ"/>
        </w:rPr>
        <w:t>İki zər atılır. Yuxarı üzdə düşən xallar cəminin  5-ə bölünməsi hadisəsinin ehtimalını tapın.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9B5BC9">
        <w:rPr>
          <w:sz w:val="28"/>
          <w:szCs w:val="28"/>
          <w:lang w:val="az-Latn-AZ"/>
        </w:rPr>
        <w:t xml:space="preserve"> 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F7458C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D36EDC" w:rsidRPr="009B5BC9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</w:p>
    <w:p w:rsidR="00D36EDC" w:rsidRPr="009B5BC9" w:rsidRDefault="00D36EDC" w:rsidP="00D36ED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39.</w:t>
      </w:r>
      <w:r w:rsidR="004172F8" w:rsidRPr="009B5BC9">
        <w:rPr>
          <w:sz w:val="28"/>
          <w:szCs w:val="28"/>
          <w:lang w:val="az-Latn-A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3;7</m:t>
            </m:r>
          </m:e>
        </m:d>
      </m:oMath>
      <w:r w:rsidR="004172F8" w:rsidRPr="009B5BC9">
        <w:rPr>
          <w:sz w:val="28"/>
          <w:szCs w:val="28"/>
          <w:lang w:val="az-Latn-AZ"/>
        </w:rPr>
        <w:t xml:space="preserve"> parçasından götürülmüş nöqtənin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;4</m:t>
            </m:r>
          </m:e>
        </m:d>
      </m:oMath>
      <w:r w:rsidR="004172F8" w:rsidRPr="009B5BC9">
        <w:rPr>
          <w:sz w:val="28"/>
          <w:szCs w:val="28"/>
          <w:lang w:val="az-Latn-AZ"/>
        </w:rPr>
        <w:t xml:space="preserve"> parçasına düşmə ehtimalını tapın.</w:t>
      </w:r>
    </w:p>
    <w:p w:rsidR="00F7458C" w:rsidRDefault="004172F8" w:rsidP="004172F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sz w:val="28"/>
          <w:szCs w:val="28"/>
          <w:lang w:val="az-Latn-AZ"/>
        </w:rPr>
        <w:t xml:space="preserve">  </w:t>
      </w:r>
    </w:p>
    <w:p w:rsidR="00F7458C" w:rsidRDefault="004172F8" w:rsidP="004172F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w:r w:rsidR="004E5D1E" w:rsidRPr="009B5BC9">
        <w:rPr>
          <w:position w:val="-24"/>
          <w:sz w:val="28"/>
          <w:szCs w:val="28"/>
          <w:lang w:val="az-Latn-AZ"/>
        </w:rPr>
        <w:object w:dxaOrig="220" w:dyaOrig="620">
          <v:shape id="_x0000_i1044" type="#_x0000_t75" style="width:11.25pt;height:31.5pt" o:ole="">
            <v:imagedata r:id="rId41" o:title=""/>
          </v:shape>
          <o:OLEObject Type="Embed" ProgID="Equation.3" ShapeID="_x0000_i1044" DrawAspect="Content" ObjectID="_1556437061" r:id="rId42"/>
        </w:object>
      </w:r>
      <w:r w:rsidRPr="009B5BC9">
        <w:rPr>
          <w:sz w:val="28"/>
          <w:szCs w:val="28"/>
          <w:lang w:val="az-Latn-AZ"/>
        </w:rPr>
        <w:t xml:space="preserve">  </w:t>
      </w:r>
    </w:p>
    <w:p w:rsidR="00F7458C" w:rsidRDefault="004172F8" w:rsidP="004172F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4E5D1E" w:rsidRPr="009B5BC9">
        <w:rPr>
          <w:position w:val="-24"/>
          <w:sz w:val="28"/>
          <w:szCs w:val="28"/>
          <w:lang w:val="az-Latn-AZ"/>
        </w:rPr>
        <w:object w:dxaOrig="320" w:dyaOrig="620">
          <v:shape id="_x0000_i1045" type="#_x0000_t75" style="width:16.5pt;height:31.5pt" o:ole="">
            <v:imagedata r:id="rId43" o:title=""/>
          </v:shape>
          <o:OLEObject Type="Embed" ProgID="Equation.3" ShapeID="_x0000_i1045" DrawAspect="Content" ObjectID="_1556437062" r:id="rId44"/>
        </w:object>
      </w:r>
      <w:r w:rsidRPr="009B5BC9">
        <w:rPr>
          <w:sz w:val="28"/>
          <w:szCs w:val="28"/>
          <w:lang w:val="az-Latn-AZ"/>
        </w:rPr>
        <w:t xml:space="preserve"> </w:t>
      </w:r>
    </w:p>
    <w:p w:rsidR="00F7458C" w:rsidRDefault="004172F8" w:rsidP="004172F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w:r w:rsidR="004E5D1E" w:rsidRPr="009B5BC9">
        <w:rPr>
          <w:position w:val="-24"/>
          <w:sz w:val="28"/>
          <w:szCs w:val="28"/>
          <w:lang w:val="az-Latn-AZ"/>
        </w:rPr>
        <w:object w:dxaOrig="320" w:dyaOrig="620">
          <v:shape id="_x0000_i1046" type="#_x0000_t75" style="width:16.5pt;height:31.5pt" o:ole="">
            <v:imagedata r:id="rId45" o:title=""/>
          </v:shape>
          <o:OLEObject Type="Embed" ProgID="Equation.DSMT4" ShapeID="_x0000_i1046" DrawAspect="Content" ObjectID="_1556437063" r:id="rId46"/>
        </w:object>
      </w:r>
      <w:r w:rsidRPr="009B5BC9">
        <w:rPr>
          <w:sz w:val="28"/>
          <w:szCs w:val="28"/>
          <w:lang w:val="az-Latn-AZ"/>
        </w:rPr>
        <w:t xml:space="preserve">    </w:t>
      </w:r>
    </w:p>
    <w:p w:rsidR="004172F8" w:rsidRPr="009B5BC9" w:rsidRDefault="004172F8" w:rsidP="004172F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4E5D1E" w:rsidRPr="009B5BC9">
        <w:rPr>
          <w:position w:val="-24"/>
          <w:sz w:val="28"/>
          <w:szCs w:val="28"/>
          <w:lang w:val="az-Latn-AZ"/>
        </w:rPr>
        <w:t xml:space="preserve"> </w:t>
      </w:r>
      <w:r w:rsidR="004E5D1E" w:rsidRPr="009B5BC9">
        <w:rPr>
          <w:position w:val="-24"/>
          <w:sz w:val="28"/>
          <w:szCs w:val="28"/>
          <w:lang w:val="az-Latn-AZ"/>
        </w:rPr>
        <w:object w:dxaOrig="240" w:dyaOrig="620">
          <v:shape id="_x0000_i1047" type="#_x0000_t75" style="width:12pt;height:31.5pt" o:ole="">
            <v:imagedata r:id="rId47" o:title=""/>
          </v:shape>
          <o:OLEObject Type="Embed" ProgID="Equation.DSMT4" ShapeID="_x0000_i1047" DrawAspect="Content" ObjectID="_1556437064" r:id="rId48"/>
        </w:object>
      </w:r>
    </w:p>
    <w:p w:rsidR="00B869E3" w:rsidRPr="009B5BC9" w:rsidRDefault="004172F8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40. </w:t>
      </w:r>
      <w:r w:rsidR="00B869E3" w:rsidRPr="009B5BC9">
        <w:rPr>
          <w:sz w:val="28"/>
          <w:szCs w:val="28"/>
          <w:lang w:val="az-Latn-AZ"/>
        </w:rPr>
        <w:t xml:space="preserve">30 sm uzunluğu olan L parçasında uzunluğu  10 sm olan </w:t>
      </w:r>
      <w:r w:rsidR="00B869E3" w:rsidRPr="009B5BC9">
        <w:rPr>
          <w:i/>
          <w:sz w:val="28"/>
          <w:szCs w:val="28"/>
          <w:lang w:val="az-Latn-AZ"/>
        </w:rPr>
        <w:t xml:space="preserve">l </w:t>
      </w:r>
      <w:r w:rsidR="00B869E3" w:rsidRPr="009B5BC9">
        <w:rPr>
          <w:sz w:val="28"/>
          <w:szCs w:val="28"/>
          <w:lang w:val="az-Latn-AZ"/>
        </w:rPr>
        <w:t xml:space="preserve">parçası yerləşdirilmişdir. </w:t>
      </w:r>
      <w:r w:rsidR="00B869E3" w:rsidRPr="00F7458C">
        <w:rPr>
          <w:sz w:val="28"/>
          <w:szCs w:val="28"/>
          <w:lang w:val="az-Latn-AZ"/>
        </w:rPr>
        <w:t>Təsadüfi</w:t>
      </w:r>
      <w:r w:rsidR="00B869E3" w:rsidRPr="009B5BC9">
        <w:rPr>
          <w:sz w:val="28"/>
          <w:szCs w:val="28"/>
          <w:lang w:val="az-Latn-AZ"/>
        </w:rPr>
        <w:t xml:space="preserve"> olaraq böyük parça üzərinə qoyulmuş nöqtənin kiçik parçadan olması hadisəsinin ehtimalını tapın.</w: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w:r w:rsidRPr="009B5BC9">
        <w:rPr>
          <w:position w:val="-24"/>
          <w:sz w:val="28"/>
          <w:szCs w:val="28"/>
          <w:lang w:val="az-Latn-AZ"/>
        </w:rPr>
        <w:object w:dxaOrig="220" w:dyaOrig="620">
          <v:shape id="_x0000_i1048" type="#_x0000_t75" style="width:11.25pt;height:31.5pt" o:ole="">
            <v:imagedata r:id="rId41" o:title=""/>
          </v:shape>
          <o:OLEObject Type="Embed" ProgID="Equation.3" ShapeID="_x0000_i1048" DrawAspect="Content" ObjectID="_1556437065" r:id="rId49"/>
        </w:object>
      </w:r>
      <w:r w:rsidRPr="009B5BC9">
        <w:rPr>
          <w:position w:val="-24"/>
          <w:sz w:val="28"/>
          <w:szCs w:val="28"/>
          <w:lang w:val="az-Latn-AZ"/>
        </w:rPr>
        <w:t xml:space="preserve">  </w: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Pr="009B5BC9">
        <w:rPr>
          <w:position w:val="-24"/>
          <w:sz w:val="28"/>
          <w:szCs w:val="28"/>
          <w:lang w:val="az-Latn-AZ"/>
        </w:rPr>
        <w:object w:dxaOrig="340" w:dyaOrig="620">
          <v:shape id="_x0000_i1049" type="#_x0000_t75" style="width:17.25pt;height:31.5pt" o:ole="">
            <v:imagedata r:id="rId50" o:title=""/>
          </v:shape>
          <o:OLEObject Type="Embed" ProgID="Equation.3" ShapeID="_x0000_i1049" DrawAspect="Content" ObjectID="_1556437066" r:id="rId51"/>
        </w:object>
      </w:r>
      <w:r w:rsidRPr="009B5BC9">
        <w:rPr>
          <w:position w:val="-24"/>
          <w:sz w:val="28"/>
          <w:szCs w:val="28"/>
          <w:lang w:val="az-Latn-AZ"/>
        </w:rPr>
        <w:t xml:space="preserve">  </w: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Pr="009B5BC9">
        <w:rPr>
          <w:position w:val="-24"/>
          <w:sz w:val="28"/>
          <w:szCs w:val="28"/>
          <w:lang w:val="az-Latn-AZ"/>
        </w:rPr>
        <w:object w:dxaOrig="340" w:dyaOrig="620">
          <v:shape id="_x0000_i1050" type="#_x0000_t75" style="width:17.25pt;height:31.5pt" o:ole="">
            <v:imagedata r:id="rId52" o:title=""/>
          </v:shape>
          <o:OLEObject Type="Embed" ProgID="Equation.3" ShapeID="_x0000_i1050" DrawAspect="Content" ObjectID="_1556437067" r:id="rId53"/>
        </w:object>
      </w:r>
      <w:r w:rsidRPr="009B5BC9">
        <w:rPr>
          <w:position w:val="-24"/>
          <w:sz w:val="28"/>
          <w:szCs w:val="28"/>
          <w:lang w:val="az-Latn-AZ"/>
        </w:rPr>
        <w:t xml:space="preserve">    </w: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position w:val="-24"/>
          <w:sz w:val="28"/>
          <w:szCs w:val="28"/>
          <w:lang w:val="az-Latn-AZ"/>
        </w:rPr>
        <w:t xml:space="preserve"> </w:t>
      </w:r>
      <w:r w:rsidRPr="009B5BC9">
        <w:rPr>
          <w:sz w:val="28"/>
          <w:szCs w:val="28"/>
          <w:lang w:val="az-Latn-AZ"/>
        </w:rPr>
        <w:t xml:space="preserve">D) </w:t>
      </w:r>
      <w:r w:rsidRPr="009B5BC9">
        <w:rPr>
          <w:position w:val="-24"/>
          <w:sz w:val="28"/>
          <w:szCs w:val="28"/>
          <w:lang w:val="az-Latn-AZ"/>
        </w:rPr>
        <w:object w:dxaOrig="360" w:dyaOrig="620">
          <v:shape id="_x0000_i1051" type="#_x0000_t75" style="width:18pt;height:31.5pt" o:ole="">
            <v:imagedata r:id="rId54" o:title=""/>
          </v:shape>
          <o:OLEObject Type="Embed" ProgID="Equation.3" ShapeID="_x0000_i1051" DrawAspect="Content" ObjectID="_1556437068" r:id="rId55"/>
        </w:object>
      </w:r>
      <w:r w:rsidRPr="009B5BC9">
        <w:rPr>
          <w:position w:val="-24"/>
          <w:sz w:val="28"/>
          <w:szCs w:val="28"/>
          <w:lang w:val="az-Latn-AZ"/>
        </w:rPr>
        <w:t xml:space="preserve">   </w:t>
      </w:r>
    </w:p>
    <w:p w:rsidR="00B869E3" w:rsidRPr="009B5BC9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E) </w:t>
      </w:r>
      <w:r w:rsidRPr="009B5BC9">
        <w:rPr>
          <w:position w:val="-24"/>
          <w:sz w:val="28"/>
          <w:szCs w:val="28"/>
          <w:lang w:val="az-Latn-AZ"/>
        </w:rPr>
        <w:object w:dxaOrig="360" w:dyaOrig="620">
          <v:shape id="_x0000_i1052" type="#_x0000_t75" style="width:18pt;height:31.5pt" o:ole="">
            <v:imagedata r:id="rId56" o:title=""/>
          </v:shape>
          <o:OLEObject Type="Embed" ProgID="Equation.3" ShapeID="_x0000_i1052" DrawAspect="Content" ObjectID="_1556437069" r:id="rId57"/>
        </w:object>
      </w:r>
    </w:p>
    <w:p w:rsidR="00B869E3" w:rsidRPr="009B5BC9" w:rsidRDefault="00B869E3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 41.Qutuda üzərində 1, 2, 3, 4, 5 yazılmış 5 dənə eyni ölçülü karton vərəqlər vardır. Bu qutudan təsadüfən 3 karton vərəq çıxarılıb yanaşı düzürlər. Bu zaman alınmış üçrəqəmli ədədin cüt olması hadisəsinin ehtimalını tapın.</w:t>
      </w:r>
    </w:p>
    <w:p w:rsidR="00B869E3" w:rsidRPr="009B5BC9" w:rsidRDefault="00B869E3" w:rsidP="00B869E3">
      <w:pPr>
        <w:jc w:val="both"/>
        <w:rPr>
          <w:sz w:val="28"/>
          <w:szCs w:val="28"/>
          <w:lang w:val="az-Latn-AZ"/>
        </w:rPr>
      </w:pPr>
    </w:p>
    <w:p w:rsidR="00F7458C" w:rsidRDefault="00B869E3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A)  0,</w:t>
      </w:r>
      <w:r w:rsidR="00006FAE" w:rsidRPr="009B5BC9">
        <w:rPr>
          <w:sz w:val="28"/>
          <w:szCs w:val="28"/>
          <w:lang w:val="az-Latn-AZ"/>
        </w:rPr>
        <w:t>3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B869E3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B)  0,</w:t>
      </w:r>
      <w:r w:rsidR="00006FAE" w:rsidRPr="009B5BC9">
        <w:rPr>
          <w:sz w:val="28"/>
          <w:szCs w:val="28"/>
          <w:lang w:val="az-Latn-AZ"/>
        </w:rPr>
        <w:t>4</w:t>
      </w:r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B869E3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0,8   </w:t>
      </w:r>
    </w:p>
    <w:p w:rsidR="00F7458C" w:rsidRDefault="00B869E3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0,92  </w:t>
      </w:r>
    </w:p>
    <w:p w:rsidR="00B869E3" w:rsidRPr="009B5BC9" w:rsidRDefault="00B869E3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  0,77</w:t>
      </w:r>
    </w:p>
    <w:p w:rsidR="00B869E3" w:rsidRPr="009B5BC9" w:rsidRDefault="00B869E3" w:rsidP="00B869E3">
      <w:pPr>
        <w:jc w:val="both"/>
        <w:rPr>
          <w:sz w:val="28"/>
          <w:szCs w:val="28"/>
          <w:lang w:val="az-Latn-AZ"/>
        </w:rPr>
      </w:pPr>
    </w:p>
    <w:p w:rsidR="00B869E3" w:rsidRPr="009B5BC9" w:rsidRDefault="00B869E3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42. Fikirdə bir ikirəqəmli ədəd tutulmuşdur. Fikirdə tutulan ədədin təsadüfi deyilən ikirəqəmli ədəd olması hadisəsinin ehtimalını tapın.</w: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w:r w:rsidRPr="009B5BC9">
        <w:rPr>
          <w:position w:val="-24"/>
          <w:sz w:val="28"/>
          <w:szCs w:val="28"/>
          <w:lang w:val="az-Latn-AZ"/>
        </w:rPr>
        <w:object w:dxaOrig="340" w:dyaOrig="620">
          <v:shape id="_x0000_i1053" type="#_x0000_t75" style="width:17.25pt;height:31.5pt" o:ole="">
            <v:imagedata r:id="rId58" o:title=""/>
          </v:shape>
          <o:OLEObject Type="Embed" ProgID="Equation.3" ShapeID="_x0000_i1053" DrawAspect="Content" ObjectID="_1556437070" r:id="rId59"/>
        </w:objec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Pr="009B5BC9">
        <w:rPr>
          <w:position w:val="-24"/>
          <w:sz w:val="28"/>
          <w:szCs w:val="28"/>
          <w:lang w:val="az-Latn-AZ"/>
        </w:rPr>
        <w:object w:dxaOrig="340" w:dyaOrig="620">
          <v:shape id="_x0000_i1054" type="#_x0000_t75" style="width:17.25pt;height:31.5pt" o:ole="">
            <v:imagedata r:id="rId60" o:title=""/>
          </v:shape>
          <o:OLEObject Type="Embed" ProgID="Equation.3" ShapeID="_x0000_i1054" DrawAspect="Content" ObjectID="_1556437071" r:id="rId61"/>
        </w:objec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Pr="009B5BC9">
        <w:rPr>
          <w:position w:val="-24"/>
          <w:sz w:val="28"/>
          <w:szCs w:val="28"/>
          <w:lang w:val="az-Latn-AZ"/>
        </w:rPr>
        <w:object w:dxaOrig="360" w:dyaOrig="620">
          <v:shape id="_x0000_i1055" type="#_x0000_t75" style="width:18pt;height:31.5pt" o:ole="">
            <v:imagedata r:id="rId62" o:title=""/>
          </v:shape>
          <o:OLEObject Type="Embed" ProgID="Equation.3" ShapeID="_x0000_i1055" DrawAspect="Content" ObjectID="_1556437072" r:id="rId63"/>
        </w:objec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w:r w:rsidRPr="009B5BC9">
        <w:rPr>
          <w:position w:val="-24"/>
          <w:sz w:val="28"/>
          <w:szCs w:val="28"/>
          <w:lang w:val="az-Latn-AZ"/>
        </w:rPr>
        <w:object w:dxaOrig="340" w:dyaOrig="620">
          <v:shape id="_x0000_i1056" type="#_x0000_t75" style="width:17.25pt;height:31.5pt" o:ole="">
            <v:imagedata r:id="rId64" o:title=""/>
          </v:shape>
          <o:OLEObject Type="Embed" ProgID="Equation.3" ShapeID="_x0000_i1056" DrawAspect="Content" ObjectID="_1556437073" r:id="rId65"/>
        </w:object>
      </w:r>
    </w:p>
    <w:p w:rsidR="00B869E3" w:rsidRPr="009B5BC9" w:rsidRDefault="00B869E3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E) </w:t>
      </w:r>
      <w:r w:rsidRPr="009B5BC9">
        <w:rPr>
          <w:position w:val="-24"/>
          <w:sz w:val="28"/>
          <w:szCs w:val="28"/>
          <w:lang w:val="az-Latn-AZ"/>
        </w:rPr>
        <w:object w:dxaOrig="320" w:dyaOrig="620">
          <v:shape id="_x0000_i1057" type="#_x0000_t75" style="width:16.5pt;height:31.5pt" o:ole="">
            <v:imagedata r:id="rId43" o:title=""/>
          </v:shape>
          <o:OLEObject Type="Embed" ProgID="Equation.3" ShapeID="_x0000_i1057" DrawAspect="Content" ObjectID="_1556437074" r:id="rId66"/>
        </w:object>
      </w:r>
    </w:p>
    <w:p w:rsidR="00B869E3" w:rsidRPr="009B5BC9" w:rsidRDefault="00B869E3" w:rsidP="00B869E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43. Abonent telefon nömrəsini yığarkən axırıncı üç rəqəmi unudur və bu rəqəmlərin müxtəlif olmasını xatırlayaraq həmin rəqəmləri təsadüfi olaraq yığmaq istəyir. Təsadüfi olaraq yığılan rəqəmlərin lazımi rəqəmlər olması hadisəsinin ehtimalını tapın. </w: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</w:t>
      </w:r>
      <w:r w:rsidRPr="009B5BC9">
        <w:rPr>
          <w:position w:val="-24"/>
          <w:sz w:val="28"/>
          <w:szCs w:val="28"/>
          <w:lang w:val="az-Latn-AZ"/>
        </w:rPr>
        <w:object w:dxaOrig="480" w:dyaOrig="620">
          <v:shape id="_x0000_i1058" type="#_x0000_t75" style="width:24pt;height:31.5pt" o:ole="">
            <v:imagedata r:id="rId67" o:title=""/>
          </v:shape>
          <o:OLEObject Type="Embed" ProgID="Equation.3" ShapeID="_x0000_i1058" DrawAspect="Content" ObjectID="_1556437075" r:id="rId68"/>
        </w:objec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Pr="009B5BC9">
        <w:rPr>
          <w:position w:val="-24"/>
          <w:sz w:val="28"/>
          <w:szCs w:val="28"/>
          <w:lang w:val="az-Latn-AZ"/>
        </w:rPr>
        <w:object w:dxaOrig="480" w:dyaOrig="620">
          <v:shape id="_x0000_i1059" type="#_x0000_t75" style="width:24pt;height:31.5pt" o:ole="">
            <v:imagedata r:id="rId69" o:title=""/>
          </v:shape>
          <o:OLEObject Type="Embed" ProgID="Equation.3" ShapeID="_x0000_i1059" DrawAspect="Content" ObjectID="_1556437076" r:id="rId70"/>
        </w:objec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Pr="009B5BC9">
        <w:rPr>
          <w:position w:val="-24"/>
          <w:sz w:val="28"/>
          <w:szCs w:val="28"/>
          <w:lang w:val="az-Latn-AZ"/>
        </w:rPr>
        <w:object w:dxaOrig="480" w:dyaOrig="620">
          <v:shape id="_x0000_i1060" type="#_x0000_t75" style="width:24pt;height:31.5pt" o:ole="">
            <v:imagedata r:id="rId71" o:title=""/>
          </v:shape>
          <o:OLEObject Type="Embed" ProgID="Equation.3" ShapeID="_x0000_i1060" DrawAspect="Content" ObjectID="_1556437077" r:id="rId72"/>
        </w:object>
      </w:r>
    </w:p>
    <w:p w:rsidR="00F7458C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w:r w:rsidRPr="009B5BC9">
        <w:rPr>
          <w:position w:val="-24"/>
          <w:sz w:val="28"/>
          <w:szCs w:val="28"/>
          <w:lang w:val="az-Latn-AZ"/>
        </w:rPr>
        <w:object w:dxaOrig="240" w:dyaOrig="620">
          <v:shape id="_x0000_i1061" type="#_x0000_t75" style="width:12pt;height:31.5pt" o:ole="">
            <v:imagedata r:id="rId73" o:title=""/>
          </v:shape>
          <o:OLEObject Type="Embed" ProgID="Equation.3" ShapeID="_x0000_i1061" DrawAspect="Content" ObjectID="_1556437078" r:id="rId74"/>
        </w:object>
      </w:r>
    </w:p>
    <w:p w:rsidR="00B869E3" w:rsidRPr="009B5BC9" w:rsidRDefault="00B869E3" w:rsidP="00B869E3">
      <w:pPr>
        <w:jc w:val="both"/>
        <w:rPr>
          <w:position w:val="-24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E) </w:t>
      </w:r>
      <w:r w:rsidRPr="009B5BC9">
        <w:rPr>
          <w:position w:val="-24"/>
          <w:sz w:val="28"/>
          <w:szCs w:val="28"/>
          <w:lang w:val="az-Latn-AZ"/>
        </w:rPr>
        <w:object w:dxaOrig="340" w:dyaOrig="620">
          <v:shape id="_x0000_i1062" type="#_x0000_t75" style="width:17.25pt;height:31.5pt" o:ole="">
            <v:imagedata r:id="rId75" o:title=""/>
          </v:shape>
          <o:OLEObject Type="Embed" ProgID="Equation.3" ShapeID="_x0000_i1062" DrawAspect="Content" ObjectID="_1556437079" r:id="rId76"/>
        </w:object>
      </w:r>
    </w:p>
    <w:p w:rsidR="00A47CFC" w:rsidRPr="009B5BC9" w:rsidRDefault="00A47CFC" w:rsidP="00A47CFC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>44. Qutudaki 10 kürədən 6-sı ağ, 4-ü qaradır. Bu qutudan təsadüfən çıxarılan dörd kürənin hamısının ağ olması hadisəsinin ehtimalını tapın</w:t>
      </w:r>
    </w:p>
    <w:p w:rsidR="00F7458C" w:rsidRDefault="00A47CFC" w:rsidP="00A47CFC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4</m:t>
            </m:r>
          </m:den>
        </m:f>
      </m:oMath>
      <w:r w:rsidRPr="009B5BC9">
        <w:rPr>
          <w:rFonts w:eastAsiaTheme="minorEastAsia"/>
          <w:sz w:val="28"/>
          <w:szCs w:val="28"/>
          <w:lang w:val="az-Latn-AZ"/>
        </w:rPr>
        <w:t xml:space="preserve">  </w:t>
      </w:r>
    </w:p>
    <w:p w:rsidR="00F7458C" w:rsidRDefault="00A47CFC" w:rsidP="00A47CFC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5</m:t>
            </m:r>
          </m:den>
        </m:f>
      </m:oMath>
      <w:r w:rsidRPr="009B5BC9">
        <w:rPr>
          <w:rFonts w:eastAsiaTheme="minorEastAsia"/>
          <w:sz w:val="28"/>
          <w:szCs w:val="28"/>
          <w:lang w:val="az-Latn-AZ"/>
        </w:rPr>
        <w:t xml:space="preserve">  </w:t>
      </w:r>
    </w:p>
    <w:p w:rsidR="00F7458C" w:rsidRDefault="00A47CFC" w:rsidP="00A47CFC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den>
        </m:f>
      </m:oMath>
      <w:r w:rsidRPr="009B5BC9">
        <w:rPr>
          <w:rFonts w:eastAsiaTheme="minorEastAsia"/>
          <w:sz w:val="28"/>
          <w:szCs w:val="28"/>
          <w:lang w:val="az-Latn-AZ"/>
        </w:rPr>
        <w:t xml:space="preserve">  </w:t>
      </w:r>
    </w:p>
    <w:p w:rsidR="00F7458C" w:rsidRDefault="00A47CFC" w:rsidP="00A47CFC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9B5BC9">
        <w:rPr>
          <w:rFonts w:eastAsiaTheme="minorEastAsia"/>
          <w:sz w:val="28"/>
          <w:szCs w:val="28"/>
          <w:lang w:val="az-Latn-AZ"/>
        </w:rPr>
        <w:t xml:space="preserve">  </w:t>
      </w:r>
    </w:p>
    <w:p w:rsidR="00B869E3" w:rsidRPr="009B5BC9" w:rsidRDefault="00A47CFC" w:rsidP="00A47CFC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>E) 0</w:t>
      </w:r>
    </w:p>
    <w:p w:rsidR="00A47CFC" w:rsidRPr="009B5BC9" w:rsidRDefault="00A47CFC" w:rsidP="00A47CFC">
      <w:pPr>
        <w:jc w:val="both"/>
        <w:rPr>
          <w:rFonts w:eastAsiaTheme="minorEastAsia"/>
          <w:iCs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45. Üzərində 1,2,3,4,5 rəqəmləri yazılmış kubiklərlə oynayan uşağın, həmin kubikləri yan-yana düzməklə, təsadüfən “54321” ədədinin yazması hadisəsinin ehtimalını tapın. </w:t>
      </w:r>
    </w:p>
    <w:p w:rsidR="00F7458C" w:rsidRDefault="00A47CFC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F7458C" w:rsidRDefault="00A47CFC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2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</w:t>
      </w:r>
    </w:p>
    <w:p w:rsidR="00F7458C" w:rsidRDefault="00A47CFC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F7458C" w:rsidRDefault="00A47CFC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2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</w:t>
      </w:r>
    </w:p>
    <w:p w:rsidR="00A47CFC" w:rsidRPr="009B5BC9" w:rsidRDefault="00A47CFC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0</m:t>
            </m:r>
          </m:den>
        </m:f>
      </m:oMath>
    </w:p>
    <w:p w:rsidR="0070655D" w:rsidRPr="009B5BC9" w:rsidRDefault="00A47CFC" w:rsidP="0070655D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>46.</w:t>
      </w:r>
      <w:r w:rsidR="0070655D" w:rsidRPr="009B5BC9">
        <w:rPr>
          <w:rFonts w:eastAsiaTheme="minorEastAsia"/>
          <w:sz w:val="28"/>
          <w:szCs w:val="28"/>
          <w:lang w:val="az-Latn-AZ"/>
        </w:rPr>
        <w:t xml:space="preserve"> Qutuda olan 15 kürədən 12-i ağ, 3-ü qara rəngdədir. Qutudan təsadüfən çıxarılan iki kürənin sarı rəngli olması hadisəsinin ehtimalını tapın</w:t>
      </w:r>
    </w:p>
    <w:p w:rsidR="00F7458C" w:rsidRDefault="0070655D" w:rsidP="0070655D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>A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0</m:t>
        </m:r>
      </m:oMath>
      <w:r w:rsidRPr="009B5BC9">
        <w:rPr>
          <w:rFonts w:eastAsiaTheme="minorEastAsia"/>
          <w:sz w:val="28"/>
          <w:szCs w:val="28"/>
          <w:lang w:val="az-Latn-AZ"/>
        </w:rPr>
        <w:t xml:space="preserve">   </w:t>
      </w:r>
    </w:p>
    <w:p w:rsidR="00F7458C" w:rsidRDefault="0070655D" w:rsidP="0070655D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9B5BC9">
        <w:rPr>
          <w:rFonts w:eastAsiaTheme="minorEastAsia"/>
          <w:sz w:val="28"/>
          <w:szCs w:val="28"/>
          <w:lang w:val="az-Latn-AZ"/>
        </w:rPr>
        <w:t xml:space="preserve">  </w:t>
      </w:r>
    </w:p>
    <w:p w:rsidR="00F7458C" w:rsidRDefault="0070655D" w:rsidP="0070655D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5</m:t>
            </m:r>
          </m:den>
        </m:f>
      </m:oMath>
      <w:r w:rsidRPr="009B5BC9">
        <w:rPr>
          <w:rFonts w:eastAsiaTheme="minorEastAsia"/>
          <w:sz w:val="28"/>
          <w:szCs w:val="28"/>
          <w:lang w:val="az-Latn-AZ"/>
        </w:rPr>
        <w:t xml:space="preserve">  </w:t>
      </w:r>
    </w:p>
    <w:p w:rsidR="00F7458C" w:rsidRDefault="0070655D" w:rsidP="0070655D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9B5BC9">
        <w:rPr>
          <w:rFonts w:eastAsiaTheme="minorEastAsia"/>
          <w:sz w:val="28"/>
          <w:szCs w:val="28"/>
          <w:lang w:val="az-Latn-AZ"/>
        </w:rPr>
        <w:t xml:space="preserve">  </w:t>
      </w:r>
    </w:p>
    <w:p w:rsidR="0070655D" w:rsidRPr="009B5BC9" w:rsidRDefault="0070655D" w:rsidP="0070655D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E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den>
        </m:f>
      </m:oMath>
    </w:p>
    <w:p w:rsidR="00702972" w:rsidRPr="009B5BC9" w:rsidRDefault="0070655D" w:rsidP="00702972">
      <w:pPr>
        <w:jc w:val="both"/>
        <w:rPr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lastRenderedPageBreak/>
        <w:t>47.</w:t>
      </w:r>
      <w:r w:rsidR="00702972" w:rsidRPr="009B5BC9">
        <w:rPr>
          <w:rFonts w:eastAsiaTheme="minorEastAsia"/>
          <w:sz w:val="28"/>
          <w:szCs w:val="28"/>
          <w:lang w:val="az-Latn-AZ"/>
        </w:rPr>
        <w:t xml:space="preserve"> </w:t>
      </w:r>
      <w:r w:rsidR="00702972" w:rsidRPr="009B5BC9">
        <w:rPr>
          <w:sz w:val="28"/>
          <w:szCs w:val="28"/>
          <w:lang w:val="az-Latn-AZ"/>
        </w:rPr>
        <w:t xml:space="preserve">R radiuslu dairə 140  bərabər sektora ayrılmış və bu sektorlar növbə ilə qara və qırmızı rənglə boyanmışdır. Sürətlə fırlanan bu dairəyə atılan güllənin qırmızı sektora dəyməsi ehtimalını tapın. </w:t>
      </w:r>
    </w:p>
    <w:p w:rsidR="00F7458C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</w:t>
      </w:r>
    </w:p>
    <w:p w:rsidR="00F7458C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</w:t>
      </w:r>
    </w:p>
    <w:p w:rsidR="00F7458C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8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F7458C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702972" w:rsidRPr="009B5BC9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4</m:t>
            </m:r>
          </m:den>
        </m:f>
      </m:oMath>
    </w:p>
    <w:p w:rsidR="00702972" w:rsidRPr="009B5BC9" w:rsidRDefault="00702972" w:rsidP="00702972">
      <w:pPr>
        <w:jc w:val="both"/>
        <w:rPr>
          <w:rFonts w:eastAsiaTheme="minorEastAsia"/>
          <w:iCs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 xml:space="preserve">48. </w:t>
      </w:r>
      <w:r w:rsidRPr="009B5BC9">
        <w:rPr>
          <w:rFonts w:eastAsiaTheme="minorEastAsia"/>
          <w:iCs/>
          <w:sz w:val="28"/>
          <w:szCs w:val="28"/>
          <w:lang w:val="az-Latn-AZ"/>
        </w:rPr>
        <w:t>Qutuda 7 ağ və 10 qara şar var. Qutudan təsadüfən çıxarılan şarın qırmızı olması ehtimalını tapın.</w:t>
      </w:r>
    </w:p>
    <w:p w:rsidR="00F7458C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A) 0   </w:t>
      </w:r>
    </w:p>
    <w:p w:rsidR="00F7458C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</w:t>
      </w:r>
    </w:p>
    <w:p w:rsidR="00F7458C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 </w:t>
      </w:r>
    </w:p>
    <w:p w:rsidR="00F7458C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702972" w:rsidRPr="009B5BC9" w:rsidRDefault="00702972" w:rsidP="00F7458C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</m:t>
            </m:r>
          </m:den>
        </m:f>
      </m:oMath>
    </w:p>
    <w:p w:rsidR="00702972" w:rsidRPr="009B5BC9" w:rsidRDefault="00702972" w:rsidP="00702972">
      <w:pPr>
        <w:jc w:val="both"/>
        <w:rPr>
          <w:rFonts w:eastAsiaTheme="minorEastAsia"/>
          <w:iCs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>49.</w:t>
      </w:r>
      <w:r w:rsidRPr="009B5BC9">
        <w:rPr>
          <w:rFonts w:eastAsiaTheme="minorEastAsia"/>
          <w:iCs/>
          <w:sz w:val="28"/>
          <w:szCs w:val="28"/>
          <w:lang w:val="az-Latn-AZ"/>
        </w:rPr>
        <w:t xml:space="preserve"> Qutuda 4 ağ ,6 qara,5 qırmızı  şar var. Qutudan təsadüfən çıxarılan üç  şarın  ağ olması ehtimalını tapın.</w:t>
      </w:r>
    </w:p>
    <w:p w:rsidR="00F7458C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55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</w:t>
      </w:r>
    </w:p>
    <w:p w:rsidR="00F7458C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97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</w:t>
      </w:r>
    </w:p>
    <w:p w:rsidR="00F7458C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97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</w:t>
      </w:r>
    </w:p>
    <w:p w:rsidR="00F7458C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91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</w:t>
      </w:r>
    </w:p>
    <w:p w:rsidR="00702972" w:rsidRPr="009B5BC9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>E) 0</w:t>
      </w:r>
    </w:p>
    <w:p w:rsidR="00702972" w:rsidRPr="009B5BC9" w:rsidRDefault="00702972" w:rsidP="00702972">
      <w:pPr>
        <w:jc w:val="both"/>
        <w:rPr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>50.</w:t>
      </w:r>
      <w:r w:rsidRPr="009B5BC9">
        <w:rPr>
          <w:sz w:val="28"/>
          <w:szCs w:val="28"/>
          <w:lang w:val="az-Latn-AZ"/>
        </w:rPr>
        <w:t xml:space="preserve"> Dairənin daxilinə kvadrat çəkilmişdir. Dairə daxilində təsadüfi götürülmüş bir nöqtənin  kvadratın daxilinə düşməsi hadisəsinin ehtimalını tapın.</w:t>
      </w:r>
    </w:p>
    <w:p w:rsidR="00F7458C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π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</w:t>
      </w:r>
    </w:p>
    <w:p w:rsidR="00F7458C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π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</w:t>
      </w:r>
    </w:p>
    <w:p w:rsidR="00F7458C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π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 </w:t>
      </w:r>
    </w:p>
    <w:p w:rsidR="00F7458C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π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702972" w:rsidRPr="009B5BC9" w:rsidRDefault="00702972" w:rsidP="00702972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E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π</m:t>
            </m:r>
          </m:den>
        </m:f>
      </m:oMath>
    </w:p>
    <w:p w:rsidR="00171A86" w:rsidRPr="009B5BC9" w:rsidRDefault="00702972" w:rsidP="00171A86">
      <w:pPr>
        <w:jc w:val="both"/>
        <w:rPr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>51.</w:t>
      </w:r>
      <w:r w:rsidR="00171A86" w:rsidRPr="009B5BC9">
        <w:rPr>
          <w:sz w:val="28"/>
          <w:szCs w:val="28"/>
          <w:lang w:val="az-Latn-AZ"/>
        </w:rPr>
        <w:t xml:space="preserve"> R radiuslu dairə 40  bərabər sektora ayrılmış və bu sektorlar növbə ilə qara və qırmızı rənglə boyanmışdır. Sürətlə fırlanan bu dairəyə atılan güllənin qırmızı sektora dəyməsi ehtimalını tapın. </w:t>
      </w:r>
    </w:p>
    <w:p w:rsidR="00F7458C" w:rsidRDefault="00171A86" w:rsidP="00171A86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 </w:t>
      </w:r>
    </w:p>
    <w:p w:rsidR="00F7458C" w:rsidRDefault="00171A86" w:rsidP="00171A86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</w:t>
      </w:r>
    </w:p>
    <w:p w:rsidR="00F7458C" w:rsidRDefault="00171A86" w:rsidP="00171A86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8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F7458C" w:rsidRDefault="00171A86" w:rsidP="00171A86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lastRenderedPageBreak/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171A86" w:rsidRPr="009B5BC9" w:rsidRDefault="00171A86" w:rsidP="00171A86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9B5BC9">
        <w:rPr>
          <w:rFonts w:ascii="Times New Roman" w:eastAsiaTheme="minorEastAsia" w:hAnsi="Times New Roman"/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4</m:t>
            </m:r>
          </m:den>
        </m:f>
      </m:oMath>
    </w:p>
    <w:p w:rsidR="00171A86" w:rsidRPr="009B5BC9" w:rsidRDefault="00171A86" w:rsidP="007C2F58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>52.</w:t>
      </w:r>
      <w:r w:rsidR="007C2F58" w:rsidRPr="009B5BC9">
        <w:rPr>
          <w:rFonts w:eastAsiaTheme="minorEastAsia"/>
          <w:sz w:val="28"/>
          <w:szCs w:val="28"/>
          <w:lang w:val="az-Latn-AZ"/>
        </w:rPr>
        <w:t xml:space="preserve"> Radiusları 25 sm və  15  sm olan konsentrik dairələri verilmişdir. Böyük dairədən götürülmüş nöqtənin kiçik dairəyə  düşməsi hadisəsinin ehtimalını hesablayın.</w:t>
      </w:r>
    </w:p>
    <w:p w:rsidR="00F7458C" w:rsidRDefault="007C2F58" w:rsidP="007C2F5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5</m:t>
            </m:r>
          </m:den>
        </m:f>
      </m:oMath>
      <w:r w:rsidRPr="009B5BC9">
        <w:rPr>
          <w:sz w:val="28"/>
          <w:szCs w:val="28"/>
          <w:lang w:val="az-Latn-AZ"/>
        </w:rPr>
        <w:t xml:space="preserve">  </w:t>
      </w:r>
    </w:p>
    <w:p w:rsidR="00F7458C" w:rsidRDefault="007C2F58" w:rsidP="007C2F5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5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7C2F58" w:rsidP="007C2F5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5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7C2F58" w:rsidP="007C2F5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7C2F58" w:rsidRPr="009B5BC9" w:rsidRDefault="007C2F58" w:rsidP="007C2F5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7C2F58" w:rsidRPr="009B5BC9" w:rsidRDefault="007C2F58" w:rsidP="007C2F58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rFonts w:eastAsiaTheme="minorEastAsia"/>
          <w:sz w:val="28"/>
          <w:szCs w:val="28"/>
          <w:lang w:val="az-Latn-AZ"/>
        </w:rPr>
        <w:t>53.</w:t>
      </w:r>
      <w:r w:rsidR="009C709F" w:rsidRPr="009B5BC9">
        <w:rPr>
          <w:rFonts w:eastAsiaTheme="minorEastAsia"/>
          <w:sz w:val="28"/>
          <w:szCs w:val="28"/>
          <w:lang w:val="az-Latn-AZ"/>
        </w:rPr>
        <w:t>İki zəri atırlar. Qoşa düşmə ehtimalını tapın.</w:t>
      </w:r>
    </w:p>
    <w:p w:rsidR="00F7458C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F7458C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</w:t>
      </w:r>
    </w:p>
    <w:p w:rsidR="00F7458C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 D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9C709F" w:rsidRPr="009B5BC9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8</m:t>
            </m:r>
          </m:den>
        </m:f>
      </m:oMath>
    </w:p>
    <w:p w:rsidR="009C709F" w:rsidRPr="009B5BC9" w:rsidRDefault="009C709F" w:rsidP="009C709F">
      <w:pPr>
        <w:spacing w:line="360" w:lineRule="auto"/>
        <w:rPr>
          <w:rFonts w:eastAsiaTheme="minorEastAsia"/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54.</w:t>
      </w:r>
      <w:r w:rsidRPr="009B5BC9">
        <w:rPr>
          <w:rFonts w:eastAsiaTheme="minorEastAsia"/>
          <w:sz w:val="28"/>
          <w:szCs w:val="28"/>
          <w:lang w:val="az-Latn-AZ"/>
        </w:rPr>
        <w:t xml:space="preserve"> İki zəri atırlar. Yuxarı üzdə düşən rəqəmlər cəminin sadə ədəd olması ehtimalını tapın.</w:t>
      </w:r>
    </w:p>
    <w:p w:rsidR="00F7458C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C)</w:t>
      </w:r>
      <w:r w:rsidR="00F3274A">
        <w:rPr>
          <w:sz w:val="28"/>
          <w:szCs w:val="28"/>
          <w:lang w:val="az-Latn-AZ"/>
        </w:rPr>
        <w:t xml:space="preserve"> </w:t>
      </w:r>
      <w:r w:rsidRPr="009B5BC9">
        <w:rPr>
          <w:sz w:val="28"/>
          <w:szCs w:val="28"/>
          <w:lang w:val="az-Latn-AZ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F7458C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9C709F" w:rsidRPr="009B5BC9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</w:p>
    <w:p w:rsidR="009C709F" w:rsidRPr="009B5BC9" w:rsidRDefault="009C709F" w:rsidP="009C709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55.Uzunluqları 1,3,5,7 və 9 sm olan beş parçadan təsadüfi olaraq üçü seçilir. Onlarda üçbucaq qurmağın mümkün olması ehtimalını tapın.</w:t>
      </w:r>
    </w:p>
    <w:p w:rsidR="00F7458C" w:rsidRDefault="00CD395F" w:rsidP="00CD395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7458C" w:rsidRDefault="00CD395F" w:rsidP="00CD395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F7458C" w:rsidRDefault="00CD395F" w:rsidP="00CD395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F7458C" w:rsidRDefault="00CD395F" w:rsidP="00CD395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CD395F" w:rsidRPr="009B5BC9" w:rsidRDefault="00CD395F" w:rsidP="00CD395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</w:p>
    <w:p w:rsidR="00CD395F" w:rsidRPr="009B5BC9" w:rsidRDefault="00CD395F" w:rsidP="00CD395F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56. Bir oyun zəri atılır. 4 xalının düşmə ehtimalını tapın.</w:t>
      </w:r>
    </w:p>
    <w:p w:rsidR="000929C1" w:rsidRDefault="000426B0" w:rsidP="000426B0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0929C1" w:rsidRDefault="000426B0" w:rsidP="000426B0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9B5BC9">
        <w:rPr>
          <w:sz w:val="28"/>
          <w:szCs w:val="28"/>
          <w:lang w:val="az-Latn-AZ"/>
        </w:rPr>
        <w:t xml:space="preserve">  </w:t>
      </w:r>
    </w:p>
    <w:p w:rsidR="000929C1" w:rsidRDefault="000426B0" w:rsidP="000426B0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0929C1" w:rsidRDefault="000426B0" w:rsidP="000426B0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0426B0" w:rsidRPr="009B5BC9" w:rsidRDefault="000426B0" w:rsidP="000426B0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</w:p>
    <w:p w:rsidR="0047409C" w:rsidRPr="009B5BC9" w:rsidRDefault="00CD395F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57.</w:t>
      </w:r>
      <w:r w:rsidR="0047409C" w:rsidRPr="009B5BC9">
        <w:rPr>
          <w:sz w:val="28"/>
          <w:szCs w:val="28"/>
          <w:lang w:val="az-Latn-AZ"/>
        </w:rPr>
        <w:t xml:space="preserve"> Bir oyun zəri atılır. Tək ədəd xalının düşmə ehtimalını tapın.</w:t>
      </w:r>
    </w:p>
    <w:p w:rsidR="000929C1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 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929C1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0929C1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929C1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47409C" w:rsidRPr="009B5BC9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47409C" w:rsidRPr="009B5BC9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58. Bir oyun zəri atılır. 4-dən çox olmayan xalın düşmə ehtimalını tapın.</w:t>
      </w:r>
    </w:p>
    <w:p w:rsidR="000929C1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929C1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929C1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0929C1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47409C" w:rsidRPr="009B5BC9" w:rsidRDefault="0047409C" w:rsidP="0047409C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</w:p>
    <w:p w:rsidR="00854131" w:rsidRPr="009B5BC9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59. Bir oyun zəri atılır. Mürəkkəb ədəd xalının düşmə ehtimalını tapın.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 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854131" w:rsidRPr="009B5BC9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</w:p>
    <w:p w:rsidR="00854131" w:rsidRPr="009B5BC9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60.100 qarpızdan 15-i xarabdir. 5 qarpız təsadüfi seçilir. Seçilmiş qarpızların beşinin də keyfiyyətli olması ehtimalını tapın.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854131" w:rsidRPr="009B5BC9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</w:p>
    <w:p w:rsidR="00854131" w:rsidRPr="009B5BC9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61. 100 qarpızdan 15-i xarabdir. 5 qarpız təsadüfi seçilir. Seçilmiş qarpızların beşinin də xarab olması ehtimalını tapın.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 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854131" w:rsidRPr="009B5BC9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</w:p>
    <w:p w:rsidR="00854131" w:rsidRPr="009B5BC9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62. 100 qarpızdan 15-i xarabdir. 5 qarpız təsadüfi seçilir. Seçilmiş qarpızların ikişinin  xarab olması ehtimalını tapın.</w:t>
      </w:r>
    </w:p>
    <w:p w:rsidR="000929C1" w:rsidRDefault="00CA0CAA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</w:t>
      </w:r>
      <w:r w:rsidR="00854131" w:rsidRPr="009B5BC9">
        <w:rPr>
          <w:sz w:val="28"/>
          <w:szCs w:val="28"/>
          <w:lang w:val="az-Latn-AZ"/>
        </w:rPr>
        <w:t xml:space="preserve">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0929C1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854131" w:rsidRPr="009B5BC9" w:rsidRDefault="00854131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</w:p>
    <w:p w:rsidR="00CA0CAA" w:rsidRPr="009B5BC9" w:rsidRDefault="00CA0CAA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63. </w:t>
      </w:r>
      <w:r w:rsidR="00873DD2" w:rsidRPr="009B5BC9">
        <w:rPr>
          <w:sz w:val="28"/>
          <w:szCs w:val="28"/>
          <w:lang w:val="az-Latn-AZ"/>
        </w:rPr>
        <w:t>Sinifdə 15 şagird ingilis dilini, 8 şagird ərəb dilini, 7 şagird çin dilini öyrənir. Təsadüfi seçilmiş 3 şagirdin hər üçünün  müxtəlif dillər öyrənməsi ehtimalını tapın.</w:t>
      </w:r>
    </w:p>
    <w:p w:rsidR="000929C1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9</m:t>
            </m:r>
          </m:den>
        </m:f>
      </m:oMath>
      <w:r w:rsidRPr="009B5BC9">
        <w:rPr>
          <w:sz w:val="28"/>
          <w:szCs w:val="28"/>
          <w:lang w:val="az-Latn-AZ"/>
        </w:rPr>
        <w:t xml:space="preserve">  </w:t>
      </w:r>
    </w:p>
    <w:p w:rsidR="000929C1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0929C1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0929C1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873DD2" w:rsidRPr="009B5BC9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0</m:t>
            </m:r>
          </m:den>
        </m:f>
      </m:oMath>
    </w:p>
    <w:p w:rsidR="00873DD2" w:rsidRPr="009B5BC9" w:rsidRDefault="00873DD2" w:rsidP="00854131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64. Sinifdə 15 şagird ingilis dilini, 8 şagird ərəb dilini, 7 şagird çin dilini öyrənir. Təsadüfi seçilmiş 3 şagirdin hər üçünün  ingilis dilini öyrənməsi ehtimalını tapın.</w:t>
      </w:r>
    </w:p>
    <w:p w:rsidR="000929C1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929C1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0929C1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 </w:t>
      </w:r>
    </w:p>
    <w:p w:rsidR="000929C1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873DD2" w:rsidRPr="009B5BC9" w:rsidRDefault="00873DD2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</w:p>
    <w:p w:rsidR="00372A28" w:rsidRPr="009B5BC9" w:rsidRDefault="00372A28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66. Tələbə   60  imtahan suallarından 45-ni bilir. Hər biletdə 2 sual var. Biletlər diqqətlə qarışdırılır. Tələbənin seçdiyi biletin hər iki sualını bilməsi hadisəsinin ehtimalını tapın. </w:t>
      </w:r>
    </w:p>
    <w:p w:rsidR="000929C1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929C1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0929C1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0929C1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372A28" w:rsidRPr="009B5BC9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</w:p>
    <w:p w:rsidR="00372A28" w:rsidRPr="009B5BC9" w:rsidRDefault="00372A28" w:rsidP="00873DD2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67. Tələbə   60  imtahan suallarından 45-ni bilir. Hər biletdə 2 sual var. Biletlər diqqətlə qarışdırılır. Tələbənin seçdiyi biletin hər iki sualını bilməməsi hadisəsinin ehtimalını tapın.</w:t>
      </w:r>
    </w:p>
    <w:p w:rsidR="000929C1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929C1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0929C1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0929C1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372A28" w:rsidRPr="009B5BC9" w:rsidRDefault="00372A28" w:rsidP="00372A28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</w:p>
    <w:p w:rsidR="00C519D7" w:rsidRPr="009B5BC9" w:rsidRDefault="00791D8F" w:rsidP="00C519D7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68.</w:t>
      </w:r>
      <w:r w:rsidR="00C519D7" w:rsidRPr="009B5BC9">
        <w:rPr>
          <w:sz w:val="28"/>
          <w:szCs w:val="28"/>
          <w:lang w:val="az-Latn-AZ"/>
        </w:rPr>
        <w:t xml:space="preserve"> </w:t>
      </w:r>
      <w:r w:rsidR="00F3274A">
        <w:rPr>
          <w:sz w:val="28"/>
          <w:szCs w:val="28"/>
          <w:lang w:val="az-Latn-AZ"/>
        </w:rPr>
        <w:t xml:space="preserve">Uşaq üzərində </w:t>
      </w:r>
      <w:r w:rsidR="00C519D7" w:rsidRPr="009B5BC9">
        <w:rPr>
          <w:sz w:val="28"/>
          <w:szCs w:val="28"/>
          <w:lang w:val="az-Latn-AZ"/>
        </w:rPr>
        <w:t xml:space="preserve">А, </w:t>
      </w:r>
      <w:r w:rsidR="00F3274A">
        <w:rPr>
          <w:sz w:val="28"/>
          <w:szCs w:val="28"/>
          <w:lang w:val="az-Latn-AZ"/>
        </w:rPr>
        <w:t>B</w:t>
      </w:r>
      <w:r w:rsidR="00C519D7" w:rsidRPr="009B5BC9">
        <w:rPr>
          <w:sz w:val="28"/>
          <w:szCs w:val="28"/>
          <w:lang w:val="az-Latn-AZ"/>
        </w:rPr>
        <w:t xml:space="preserve">, </w:t>
      </w:r>
      <w:r w:rsidR="00F3274A">
        <w:rPr>
          <w:sz w:val="28"/>
          <w:szCs w:val="28"/>
          <w:lang w:val="az-Latn-AZ"/>
        </w:rPr>
        <w:t>S</w:t>
      </w:r>
      <w:r w:rsidR="00C519D7" w:rsidRPr="009B5BC9">
        <w:rPr>
          <w:sz w:val="28"/>
          <w:szCs w:val="28"/>
          <w:lang w:val="az-Latn-AZ"/>
        </w:rPr>
        <w:t xml:space="preserve">, Е, </w:t>
      </w:r>
      <w:r w:rsidR="00F3274A">
        <w:rPr>
          <w:sz w:val="28"/>
          <w:szCs w:val="28"/>
          <w:lang w:val="az-Latn-AZ"/>
        </w:rPr>
        <w:t xml:space="preserve">H hərifləri </w:t>
      </w:r>
      <w:r w:rsidR="00C519D7" w:rsidRPr="009B5BC9">
        <w:rPr>
          <w:sz w:val="28"/>
          <w:szCs w:val="28"/>
          <w:lang w:val="az-Latn-AZ"/>
        </w:rPr>
        <w:t xml:space="preserve"> </w:t>
      </w:r>
      <w:r w:rsidR="00F3274A">
        <w:rPr>
          <w:sz w:val="28"/>
          <w:szCs w:val="28"/>
          <w:lang w:val="az-Latn-AZ"/>
        </w:rPr>
        <w:t>yazılmış kağız parçaları ilə oynayır.</w:t>
      </w:r>
      <w:r w:rsidR="00C519D7" w:rsidRPr="009B5BC9">
        <w:rPr>
          <w:sz w:val="28"/>
          <w:szCs w:val="28"/>
          <w:lang w:val="az-Latn-AZ"/>
        </w:rPr>
        <w:t xml:space="preserve"> </w:t>
      </w:r>
      <w:r w:rsidR="00F3274A">
        <w:rPr>
          <w:sz w:val="28"/>
          <w:szCs w:val="28"/>
          <w:lang w:val="az-Latn-AZ"/>
        </w:rPr>
        <w:t xml:space="preserve">Onun hərifləri yan-yana düzməklə təsadüfən </w:t>
      </w:r>
      <w:r w:rsidR="00C519D7" w:rsidRPr="009B5BC9">
        <w:rPr>
          <w:sz w:val="28"/>
          <w:szCs w:val="28"/>
          <w:lang w:val="az-Latn-AZ"/>
        </w:rPr>
        <w:t xml:space="preserve"> «</w:t>
      </w:r>
      <w:r w:rsidR="00F3274A">
        <w:rPr>
          <w:sz w:val="28"/>
          <w:szCs w:val="28"/>
          <w:lang w:val="az-Latn-AZ"/>
        </w:rPr>
        <w:t>H</w:t>
      </w:r>
      <w:r w:rsidR="00C519D7" w:rsidRPr="009B5BC9">
        <w:rPr>
          <w:sz w:val="28"/>
          <w:szCs w:val="28"/>
          <w:lang w:val="az-Latn-AZ"/>
        </w:rPr>
        <w:t>Е</w:t>
      </w:r>
      <w:r w:rsidR="00F3274A">
        <w:rPr>
          <w:sz w:val="28"/>
          <w:szCs w:val="28"/>
          <w:lang w:val="az-Latn-AZ"/>
        </w:rPr>
        <w:t>S</w:t>
      </w:r>
      <w:r w:rsidR="00C519D7" w:rsidRPr="009B5BC9">
        <w:rPr>
          <w:sz w:val="28"/>
          <w:szCs w:val="28"/>
          <w:lang w:val="az-Latn-AZ"/>
        </w:rPr>
        <w:t>А</w:t>
      </w:r>
      <w:r w:rsidR="00F3274A">
        <w:rPr>
          <w:sz w:val="28"/>
          <w:szCs w:val="28"/>
          <w:lang w:val="az-Latn-AZ"/>
        </w:rPr>
        <w:t>B</w:t>
      </w:r>
      <w:r w:rsidR="00C519D7" w:rsidRPr="009B5BC9">
        <w:rPr>
          <w:sz w:val="28"/>
          <w:szCs w:val="28"/>
          <w:lang w:val="az-Latn-AZ"/>
        </w:rPr>
        <w:t xml:space="preserve">» </w:t>
      </w:r>
      <w:r w:rsidR="00F3274A">
        <w:rPr>
          <w:sz w:val="28"/>
          <w:szCs w:val="28"/>
          <w:lang w:val="az-Latn-AZ"/>
        </w:rPr>
        <w:t>sözünü yazması ehtimalını tapın.</w:t>
      </w:r>
    </w:p>
    <w:p w:rsidR="00F3274A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3274A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3274A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F3274A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C519D7" w:rsidRPr="009B5BC9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0</m:t>
            </m:r>
          </m:den>
        </m:f>
      </m:oMath>
    </w:p>
    <w:p w:rsidR="00C519D7" w:rsidRPr="00F3274A" w:rsidRDefault="00C519D7" w:rsidP="00C519D7">
      <w:pPr>
        <w:jc w:val="both"/>
        <w:rPr>
          <w:sz w:val="28"/>
          <w:szCs w:val="28"/>
          <w:lang w:val="az-Latn-AZ"/>
        </w:rPr>
      </w:pPr>
      <w:r w:rsidRPr="00F3274A">
        <w:rPr>
          <w:sz w:val="28"/>
          <w:szCs w:val="28"/>
          <w:lang w:val="az-Latn-AZ"/>
        </w:rPr>
        <w:t>69.</w:t>
      </w:r>
      <w:r w:rsidR="00F3274A">
        <w:rPr>
          <w:sz w:val="28"/>
          <w:szCs w:val="28"/>
          <w:lang w:val="az-Latn-AZ"/>
        </w:rPr>
        <w:t>Telefon nömrəsini yığarkən abonent son iki rəqəmi unudur. Son iki nömrəni təsadüfən yığarkən lazım olan rəqəmlərin yığılması ehtimalını tapın.</w:t>
      </w:r>
    </w:p>
    <w:p w:rsidR="00F3274A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F3274A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F3274A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F3274A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C519D7" w:rsidRPr="009B5BC9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den>
        </m:f>
      </m:oMath>
    </w:p>
    <w:p w:rsidR="00C519D7" w:rsidRPr="009B5BC9" w:rsidRDefault="00C519D7" w:rsidP="00C519D7">
      <w:pPr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70.</w:t>
      </w:r>
      <w:r w:rsidR="00F3274A">
        <w:rPr>
          <w:sz w:val="28"/>
          <w:szCs w:val="28"/>
          <w:lang w:val="az-Latn-AZ"/>
        </w:rPr>
        <w:t xml:space="preserve">Açılan atəşin hədəfə dəyməsinin ehtimalı </w:t>
      </w:r>
      <w:r w:rsidRPr="009B5BC9">
        <w:rPr>
          <w:lang w:val="az-Latn-AZ"/>
        </w:rPr>
        <w:t xml:space="preserve"> </w:t>
      </w:r>
      <w:r w:rsidRPr="009B5BC9">
        <w:rPr>
          <w:sz w:val="28"/>
          <w:szCs w:val="28"/>
          <w:lang w:val="az-Latn-AZ"/>
        </w:rPr>
        <w:t xml:space="preserve"> 0,75-</w:t>
      </w:r>
      <w:r w:rsidR="00F3274A">
        <w:rPr>
          <w:sz w:val="28"/>
          <w:szCs w:val="28"/>
          <w:lang w:val="az-Latn-AZ"/>
        </w:rPr>
        <w:t>dir</w:t>
      </w:r>
      <w:r w:rsidRPr="009B5BC9">
        <w:rPr>
          <w:sz w:val="28"/>
          <w:szCs w:val="28"/>
          <w:lang w:val="az-Latn-AZ"/>
        </w:rPr>
        <w:t>.</w:t>
      </w:r>
      <w:r w:rsidR="00F3274A">
        <w:rPr>
          <w:sz w:val="28"/>
          <w:szCs w:val="28"/>
          <w:lang w:val="az-Latn-AZ"/>
        </w:rPr>
        <w:t xml:space="preserve"> Açılan </w:t>
      </w:r>
      <w:r w:rsidRPr="009B5BC9">
        <w:rPr>
          <w:sz w:val="28"/>
          <w:szCs w:val="28"/>
          <w:lang w:val="az-Latn-AZ"/>
        </w:rPr>
        <w:t xml:space="preserve"> 200</w:t>
      </w:r>
      <w:r w:rsidR="00F3274A">
        <w:rPr>
          <w:sz w:val="28"/>
          <w:szCs w:val="28"/>
          <w:lang w:val="az-Latn-AZ"/>
        </w:rPr>
        <w:t xml:space="preserve"> atəşdən </w:t>
      </w:r>
      <w:r w:rsidR="005C5369">
        <w:rPr>
          <w:sz w:val="28"/>
          <w:szCs w:val="28"/>
          <w:lang w:val="az-Latn-AZ"/>
        </w:rPr>
        <w:t>neçəsinin hədəfə dəyməsi sayını taoın.</w:t>
      </w:r>
    </w:p>
    <w:p w:rsidR="005A5692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A)  150   </w:t>
      </w:r>
    </w:p>
    <w:p w:rsidR="005A5692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w:r w:rsidR="00A8588E" w:rsidRPr="009B5BC9">
        <w:rPr>
          <w:sz w:val="28"/>
          <w:szCs w:val="28"/>
          <w:lang w:val="az-Latn-AZ"/>
        </w:rPr>
        <w:t>130</w:t>
      </w:r>
      <w:r w:rsidRPr="009B5BC9">
        <w:rPr>
          <w:sz w:val="28"/>
          <w:szCs w:val="28"/>
          <w:lang w:val="az-Latn-AZ"/>
        </w:rPr>
        <w:t xml:space="preserve">    </w:t>
      </w:r>
    </w:p>
    <w:p w:rsidR="005A5692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A8588E" w:rsidRPr="009B5BC9">
        <w:rPr>
          <w:sz w:val="28"/>
          <w:szCs w:val="28"/>
          <w:lang w:val="az-Latn-AZ"/>
        </w:rPr>
        <w:t>120</w:t>
      </w:r>
      <w:r w:rsidRPr="009B5BC9">
        <w:rPr>
          <w:sz w:val="28"/>
          <w:szCs w:val="28"/>
          <w:lang w:val="az-Latn-AZ"/>
        </w:rPr>
        <w:t xml:space="preserve">   </w:t>
      </w:r>
    </w:p>
    <w:p w:rsidR="005A5692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w:r w:rsidR="00A8588E" w:rsidRPr="009B5BC9">
        <w:rPr>
          <w:sz w:val="28"/>
          <w:szCs w:val="28"/>
          <w:lang w:val="az-Latn-AZ"/>
        </w:rPr>
        <w:t>110</w:t>
      </w:r>
      <w:r w:rsidRPr="009B5BC9">
        <w:rPr>
          <w:sz w:val="28"/>
          <w:szCs w:val="28"/>
          <w:lang w:val="az-Latn-AZ"/>
        </w:rPr>
        <w:t xml:space="preserve">  </w:t>
      </w:r>
    </w:p>
    <w:p w:rsidR="00C519D7" w:rsidRPr="009B5BC9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A8588E" w:rsidRPr="009B5BC9">
        <w:rPr>
          <w:sz w:val="28"/>
          <w:szCs w:val="28"/>
          <w:lang w:val="az-Latn-AZ"/>
        </w:rPr>
        <w:t xml:space="preserve"> 90</w:t>
      </w:r>
    </w:p>
    <w:p w:rsidR="00C519D7" w:rsidRPr="009B5BC9" w:rsidRDefault="00C519D7" w:rsidP="00C519D7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71.</w:t>
      </w:r>
      <w:r w:rsidRPr="009B5BC9">
        <w:rPr>
          <w:lang w:val="az-Latn-AZ"/>
        </w:rPr>
        <w:t xml:space="preserve"> </w:t>
      </w:r>
      <w:r w:rsidR="005C5369" w:rsidRPr="005C5369">
        <w:rPr>
          <w:sz w:val="28"/>
          <w:szCs w:val="28"/>
          <w:lang w:val="az-Latn-AZ"/>
        </w:rPr>
        <w:t>Səkkiz müxtəlif firmanın məhsulu olan</w:t>
      </w:r>
      <w:r w:rsidR="005C5369">
        <w:rPr>
          <w:lang w:val="az-Latn-AZ"/>
        </w:rPr>
        <w:t xml:space="preserve"> </w:t>
      </w:r>
      <w:r w:rsidRPr="009B5BC9">
        <w:rPr>
          <w:sz w:val="28"/>
          <w:szCs w:val="28"/>
          <w:lang w:val="az-Latn-AZ"/>
        </w:rPr>
        <w:t xml:space="preserve"> 8 </w:t>
      </w:r>
      <w:r w:rsidR="005C5369">
        <w:rPr>
          <w:sz w:val="28"/>
          <w:szCs w:val="28"/>
          <w:lang w:val="az-Latn-AZ"/>
        </w:rPr>
        <w:t xml:space="preserve"> mobil telefonu neçə üsulla bir sıraya düzmək olar</w:t>
      </w:r>
      <w:r w:rsidRPr="009B5BC9">
        <w:rPr>
          <w:sz w:val="28"/>
          <w:szCs w:val="28"/>
          <w:lang w:val="az-Latn-AZ"/>
        </w:rPr>
        <w:t xml:space="preserve">? </w:t>
      </w:r>
    </w:p>
    <w:p w:rsidR="005A5692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40320   </w:t>
      </w:r>
    </w:p>
    <w:p w:rsidR="005A5692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w:r w:rsidR="00304B86" w:rsidRPr="009B5BC9">
        <w:rPr>
          <w:sz w:val="28"/>
          <w:szCs w:val="28"/>
          <w:lang w:val="az-Latn-AZ"/>
        </w:rPr>
        <w:t>40310</w:t>
      </w:r>
      <w:r w:rsidRPr="009B5BC9">
        <w:rPr>
          <w:sz w:val="28"/>
          <w:szCs w:val="28"/>
          <w:lang w:val="az-Latn-AZ"/>
        </w:rPr>
        <w:t xml:space="preserve">     </w:t>
      </w:r>
    </w:p>
    <w:p w:rsidR="005A5692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304B86" w:rsidRPr="009B5BC9">
        <w:rPr>
          <w:sz w:val="28"/>
          <w:szCs w:val="28"/>
          <w:lang w:val="az-Latn-AZ"/>
        </w:rPr>
        <w:t>40250</w:t>
      </w:r>
      <w:r w:rsidRPr="009B5BC9">
        <w:rPr>
          <w:sz w:val="28"/>
          <w:szCs w:val="28"/>
          <w:lang w:val="az-Latn-AZ"/>
        </w:rPr>
        <w:t xml:space="preserve">      </w:t>
      </w:r>
    </w:p>
    <w:p w:rsidR="005A5692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</w:t>
      </w:r>
      <w:r w:rsidR="00304B86" w:rsidRPr="009B5BC9">
        <w:rPr>
          <w:sz w:val="28"/>
          <w:szCs w:val="28"/>
          <w:lang w:val="az-Latn-AZ"/>
        </w:rPr>
        <w:t>40230</w:t>
      </w:r>
      <w:r w:rsidRPr="009B5BC9">
        <w:rPr>
          <w:sz w:val="28"/>
          <w:szCs w:val="28"/>
          <w:lang w:val="az-Latn-AZ"/>
        </w:rPr>
        <w:t xml:space="preserve">    </w:t>
      </w:r>
    </w:p>
    <w:p w:rsidR="00C519D7" w:rsidRPr="009B5BC9" w:rsidRDefault="00C519D7" w:rsidP="00C519D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04B86" w:rsidRPr="009B5BC9">
        <w:rPr>
          <w:sz w:val="28"/>
          <w:szCs w:val="28"/>
          <w:lang w:val="az-Latn-AZ"/>
        </w:rPr>
        <w:t xml:space="preserve"> 40000</w:t>
      </w:r>
    </w:p>
    <w:p w:rsidR="00AB6FF4" w:rsidRPr="005A5692" w:rsidRDefault="00C519D7" w:rsidP="00AB6FF4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72.</w:t>
      </w:r>
      <w:r w:rsidR="00AB6FF4" w:rsidRPr="005A5692">
        <w:rPr>
          <w:lang w:val="az-Latn-AZ"/>
        </w:rPr>
        <w:t xml:space="preserve"> </w:t>
      </w:r>
      <w:r w:rsidR="00AB6FF4" w:rsidRPr="005A5692">
        <w:rPr>
          <w:sz w:val="28"/>
          <w:szCs w:val="28"/>
          <w:lang w:val="az-Latn-AZ"/>
        </w:rPr>
        <w:t xml:space="preserve">6 </w:t>
      </w:r>
      <w:r w:rsidR="005A5692">
        <w:rPr>
          <w:sz w:val="28"/>
          <w:szCs w:val="28"/>
          <w:lang w:val="az-Latn-AZ"/>
        </w:rPr>
        <w:t>nəfər bir stolun arxasında neçə üsulla otura bilər</w:t>
      </w:r>
      <w:r w:rsidR="00AB6FF4" w:rsidRPr="005A5692">
        <w:rPr>
          <w:sz w:val="28"/>
          <w:szCs w:val="28"/>
          <w:lang w:val="az-Latn-AZ"/>
        </w:rPr>
        <w:t>?</w:t>
      </w:r>
    </w:p>
    <w:p w:rsidR="005A5692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720   </w:t>
      </w:r>
    </w:p>
    <w:p w:rsidR="005A5692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w:r w:rsidR="00304B86" w:rsidRPr="009B5BC9">
        <w:rPr>
          <w:sz w:val="28"/>
          <w:szCs w:val="28"/>
          <w:lang w:val="az-Latn-AZ"/>
        </w:rPr>
        <w:t>730</w:t>
      </w:r>
      <w:r w:rsidRPr="009B5BC9">
        <w:rPr>
          <w:sz w:val="28"/>
          <w:szCs w:val="28"/>
          <w:lang w:val="az-Latn-AZ"/>
        </w:rPr>
        <w:t xml:space="preserve">     </w:t>
      </w:r>
    </w:p>
    <w:p w:rsidR="005A5692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304B86" w:rsidRPr="009B5BC9">
        <w:rPr>
          <w:sz w:val="28"/>
          <w:szCs w:val="28"/>
          <w:lang w:val="az-Latn-AZ"/>
        </w:rPr>
        <w:t>360</w:t>
      </w:r>
      <w:r w:rsidRPr="009B5BC9">
        <w:rPr>
          <w:sz w:val="28"/>
          <w:szCs w:val="28"/>
          <w:lang w:val="az-Latn-AZ"/>
        </w:rPr>
        <w:t xml:space="preserve">      </w:t>
      </w:r>
    </w:p>
    <w:p w:rsidR="005A5692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w:r w:rsidR="00304B86" w:rsidRPr="009B5BC9">
        <w:rPr>
          <w:sz w:val="28"/>
          <w:szCs w:val="28"/>
          <w:lang w:val="az-Latn-AZ"/>
        </w:rPr>
        <w:t>350</w:t>
      </w:r>
      <w:r w:rsidRPr="009B5BC9">
        <w:rPr>
          <w:sz w:val="28"/>
          <w:szCs w:val="28"/>
          <w:lang w:val="az-Latn-AZ"/>
        </w:rPr>
        <w:t xml:space="preserve">   </w:t>
      </w:r>
    </w:p>
    <w:p w:rsidR="00AB6FF4" w:rsidRPr="009B5BC9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04B86" w:rsidRPr="009B5BC9">
        <w:rPr>
          <w:sz w:val="28"/>
          <w:szCs w:val="28"/>
          <w:lang w:val="az-Latn-AZ"/>
        </w:rPr>
        <w:t xml:space="preserve"> 700</w:t>
      </w:r>
    </w:p>
    <w:p w:rsidR="00AB6FF4" w:rsidRPr="009B5BC9" w:rsidRDefault="00AB6FF4" w:rsidP="00AB6FF4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73.</w:t>
      </w:r>
      <w:r w:rsidR="005A5692">
        <w:rPr>
          <w:sz w:val="28"/>
          <w:szCs w:val="28"/>
          <w:lang w:val="az-Latn-AZ"/>
        </w:rPr>
        <w:t>On nəfərdən ibarət olan bir qrupdan üç növbətçini neçə üsulla seçmək olar</w:t>
      </w:r>
      <w:r w:rsidRPr="009B5BC9">
        <w:rPr>
          <w:sz w:val="28"/>
          <w:szCs w:val="28"/>
          <w:lang w:val="az-Latn-AZ"/>
        </w:rPr>
        <w:t>?</w:t>
      </w:r>
    </w:p>
    <w:p w:rsidR="005A5692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120   </w:t>
      </w:r>
    </w:p>
    <w:p w:rsidR="005A5692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w:r w:rsidR="00304B86" w:rsidRPr="009B5BC9">
        <w:rPr>
          <w:sz w:val="28"/>
          <w:szCs w:val="28"/>
          <w:lang w:val="az-Latn-AZ"/>
        </w:rPr>
        <w:t>125</w:t>
      </w:r>
      <w:r w:rsidRPr="009B5BC9">
        <w:rPr>
          <w:sz w:val="28"/>
          <w:szCs w:val="28"/>
          <w:lang w:val="az-Latn-AZ"/>
        </w:rPr>
        <w:t xml:space="preserve">    </w:t>
      </w:r>
    </w:p>
    <w:p w:rsidR="005A5692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</w:t>
      </w:r>
      <w:r w:rsidR="00304B86" w:rsidRPr="009B5BC9">
        <w:rPr>
          <w:sz w:val="28"/>
          <w:szCs w:val="28"/>
          <w:lang w:val="az-Latn-AZ"/>
        </w:rPr>
        <w:t>130</w:t>
      </w:r>
      <w:r w:rsidRPr="009B5BC9">
        <w:rPr>
          <w:sz w:val="28"/>
          <w:szCs w:val="28"/>
          <w:lang w:val="az-Latn-AZ"/>
        </w:rPr>
        <w:t xml:space="preserve">     </w:t>
      </w:r>
    </w:p>
    <w:p w:rsidR="005A5692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w:r w:rsidR="00304B86" w:rsidRPr="009B5BC9">
        <w:rPr>
          <w:sz w:val="28"/>
          <w:szCs w:val="28"/>
          <w:lang w:val="az-Latn-AZ"/>
        </w:rPr>
        <w:t>140</w:t>
      </w:r>
      <w:r w:rsidRPr="009B5BC9">
        <w:rPr>
          <w:sz w:val="28"/>
          <w:szCs w:val="28"/>
          <w:lang w:val="az-Latn-AZ"/>
        </w:rPr>
        <w:t xml:space="preserve">     </w:t>
      </w:r>
    </w:p>
    <w:p w:rsidR="00AB6FF4" w:rsidRPr="009B5BC9" w:rsidRDefault="00AB6FF4" w:rsidP="00AB6FF4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04B86" w:rsidRPr="009B5BC9">
        <w:rPr>
          <w:sz w:val="28"/>
          <w:szCs w:val="28"/>
          <w:lang w:val="az-Latn-AZ"/>
        </w:rPr>
        <w:t xml:space="preserve"> 80</w:t>
      </w:r>
    </w:p>
    <w:p w:rsidR="00054C13" w:rsidRPr="009B5BC9" w:rsidRDefault="00AB6FF4" w:rsidP="00054C13">
      <w:pPr>
        <w:ind w:firstLine="142"/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74.</w:t>
      </w:r>
      <w:r w:rsidR="005A5692">
        <w:rPr>
          <w:sz w:val="28"/>
          <w:szCs w:val="28"/>
          <w:lang w:val="az-Latn-AZ"/>
        </w:rPr>
        <w:t>Hər komanda digəri ilə yalnız bir oyun keçirməklə, səkkiz futbol komandası cəmi neçə oyun keçirə bilər</w:t>
      </w:r>
      <w:r w:rsidR="00054C13" w:rsidRPr="009B5BC9">
        <w:rPr>
          <w:sz w:val="28"/>
          <w:szCs w:val="28"/>
          <w:lang w:val="az-Latn-AZ"/>
        </w:rPr>
        <w:t>?</w:t>
      </w:r>
    </w:p>
    <w:p w:rsidR="005A5692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28   </w:t>
      </w:r>
    </w:p>
    <w:p w:rsidR="005A5692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="00304B86" w:rsidRPr="009B5BC9">
        <w:rPr>
          <w:sz w:val="28"/>
          <w:szCs w:val="28"/>
          <w:lang w:val="az-Latn-AZ"/>
        </w:rPr>
        <w:t>25</w:t>
      </w:r>
      <w:r w:rsidRPr="009B5BC9">
        <w:rPr>
          <w:sz w:val="28"/>
          <w:szCs w:val="28"/>
          <w:lang w:val="az-Latn-AZ"/>
        </w:rPr>
        <w:t xml:space="preserve">     </w:t>
      </w:r>
    </w:p>
    <w:p w:rsidR="005A5692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</w:t>
      </w:r>
      <w:r w:rsidR="00304B86" w:rsidRPr="009B5BC9">
        <w:rPr>
          <w:sz w:val="28"/>
          <w:szCs w:val="28"/>
          <w:lang w:val="az-Latn-AZ"/>
        </w:rPr>
        <w:t>17</w:t>
      </w:r>
      <w:r w:rsidRPr="009B5BC9">
        <w:rPr>
          <w:sz w:val="28"/>
          <w:szCs w:val="28"/>
          <w:lang w:val="az-Latn-AZ"/>
        </w:rPr>
        <w:t xml:space="preserve">     </w:t>
      </w:r>
    </w:p>
    <w:p w:rsidR="005A5692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</w:t>
      </w:r>
      <w:r w:rsidR="00304B86" w:rsidRPr="009B5BC9">
        <w:rPr>
          <w:sz w:val="28"/>
          <w:szCs w:val="28"/>
          <w:lang w:val="az-Latn-AZ"/>
        </w:rPr>
        <w:t>21</w:t>
      </w:r>
      <w:r w:rsidRPr="009B5BC9">
        <w:rPr>
          <w:sz w:val="28"/>
          <w:szCs w:val="28"/>
          <w:lang w:val="az-Latn-AZ"/>
        </w:rPr>
        <w:t xml:space="preserve">   </w:t>
      </w:r>
    </w:p>
    <w:p w:rsidR="00054C13" w:rsidRPr="009B5BC9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04B86" w:rsidRPr="009B5BC9">
        <w:rPr>
          <w:sz w:val="28"/>
          <w:szCs w:val="28"/>
          <w:lang w:val="az-Latn-AZ"/>
        </w:rPr>
        <w:t xml:space="preserve"> 27</w:t>
      </w:r>
    </w:p>
    <w:p w:rsidR="001D0C33" w:rsidRPr="00F3274A" w:rsidRDefault="00054C13" w:rsidP="001D0C3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>75.</w:t>
      </w:r>
      <w:r w:rsidR="00BD3D3B">
        <w:rPr>
          <w:sz w:val="28"/>
          <w:szCs w:val="28"/>
          <w:lang w:val="az-Latn-AZ"/>
        </w:rPr>
        <w:t>Konbeyrdən çıxan hər</w:t>
      </w:r>
      <w:r w:rsidRPr="009B5BC9">
        <w:rPr>
          <w:sz w:val="28"/>
          <w:szCs w:val="28"/>
          <w:lang w:val="az-Latn-AZ"/>
        </w:rPr>
        <w:t xml:space="preserve"> 100 </w:t>
      </w:r>
      <w:r w:rsidR="00BD3D3B">
        <w:rPr>
          <w:sz w:val="28"/>
          <w:szCs w:val="28"/>
          <w:lang w:val="az-Latn-AZ"/>
        </w:rPr>
        <w:t xml:space="preserve"> cüt ayaqqabıdan orta hesabla </w:t>
      </w:r>
      <w:r w:rsidRPr="009B5BC9">
        <w:rPr>
          <w:sz w:val="28"/>
          <w:szCs w:val="28"/>
          <w:lang w:val="az-Latn-AZ"/>
        </w:rPr>
        <w:t xml:space="preserve"> 96</w:t>
      </w:r>
      <w:r w:rsidR="00BD3D3B">
        <w:rPr>
          <w:sz w:val="28"/>
          <w:szCs w:val="28"/>
          <w:lang w:val="az-Latn-AZ"/>
        </w:rPr>
        <w:t xml:space="preserve"> cütü yararlı,</w:t>
      </w:r>
      <w:r w:rsidRPr="009B5BC9">
        <w:rPr>
          <w:sz w:val="28"/>
          <w:szCs w:val="28"/>
          <w:lang w:val="az-Latn-AZ"/>
        </w:rPr>
        <w:t xml:space="preserve"> 72 </w:t>
      </w:r>
      <w:r w:rsidR="001D0C33">
        <w:rPr>
          <w:sz w:val="28"/>
          <w:szCs w:val="28"/>
          <w:lang w:val="az-Latn-AZ"/>
        </w:rPr>
        <w:t xml:space="preserve">cütü birinci növdür. Təsadüfən götürülmüş bir cüt yararlı ayaqqabının </w:t>
      </w:r>
      <w:r w:rsidRPr="009B5BC9">
        <w:rPr>
          <w:sz w:val="28"/>
          <w:szCs w:val="28"/>
          <w:lang w:val="az-Latn-AZ"/>
        </w:rPr>
        <w:t xml:space="preserve"> </w:t>
      </w:r>
      <w:r w:rsidR="001D0C33">
        <w:rPr>
          <w:sz w:val="28"/>
          <w:szCs w:val="28"/>
          <w:lang w:val="az-Latn-AZ"/>
        </w:rPr>
        <w:t>birinci növ olması ehtimalını tapın.</w:t>
      </w:r>
    </w:p>
    <w:p w:rsidR="001D0C33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0,75   </w:t>
      </w:r>
    </w:p>
    <w:p w:rsidR="001D0C33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</w:t>
      </w:r>
      <w:r w:rsidR="00304B86" w:rsidRPr="009B5BC9">
        <w:rPr>
          <w:sz w:val="28"/>
          <w:szCs w:val="28"/>
          <w:lang w:val="az-Latn-AZ"/>
        </w:rPr>
        <w:t>0,65</w:t>
      </w:r>
      <w:r w:rsidRPr="009B5BC9">
        <w:rPr>
          <w:sz w:val="28"/>
          <w:szCs w:val="28"/>
          <w:lang w:val="az-Latn-AZ"/>
        </w:rPr>
        <w:t xml:space="preserve">     </w:t>
      </w:r>
    </w:p>
    <w:p w:rsidR="001D0C33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  </w:t>
      </w:r>
      <w:r w:rsidR="00304B86" w:rsidRPr="009B5BC9">
        <w:rPr>
          <w:sz w:val="28"/>
          <w:szCs w:val="28"/>
          <w:lang w:val="az-Latn-AZ"/>
        </w:rPr>
        <w:t>0,55</w:t>
      </w:r>
      <w:r w:rsidRPr="009B5BC9">
        <w:rPr>
          <w:sz w:val="28"/>
          <w:szCs w:val="28"/>
          <w:lang w:val="az-Latn-AZ"/>
        </w:rPr>
        <w:t xml:space="preserve">   </w:t>
      </w:r>
    </w:p>
    <w:p w:rsidR="001D0C33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</w:t>
      </w:r>
      <w:r w:rsidR="00304B86" w:rsidRPr="009B5BC9">
        <w:rPr>
          <w:sz w:val="28"/>
          <w:szCs w:val="28"/>
          <w:lang w:val="az-Latn-AZ"/>
        </w:rPr>
        <w:t>0,35</w:t>
      </w:r>
      <w:r w:rsidRPr="009B5BC9">
        <w:rPr>
          <w:sz w:val="28"/>
          <w:szCs w:val="28"/>
          <w:lang w:val="az-Latn-AZ"/>
        </w:rPr>
        <w:t xml:space="preserve">    </w:t>
      </w:r>
    </w:p>
    <w:p w:rsidR="00054C13" w:rsidRPr="009B5BC9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04B86" w:rsidRPr="009B5BC9">
        <w:rPr>
          <w:sz w:val="28"/>
          <w:szCs w:val="28"/>
          <w:lang w:val="az-Latn-AZ"/>
        </w:rPr>
        <w:t xml:space="preserve"> 0,25</w:t>
      </w:r>
    </w:p>
    <w:p w:rsidR="00054C13" w:rsidRPr="009B5BC9" w:rsidRDefault="00054C13" w:rsidP="00054C1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76.</w:t>
      </w:r>
      <w:r w:rsidR="000D5C3E">
        <w:rPr>
          <w:sz w:val="28"/>
          <w:szCs w:val="28"/>
          <w:lang w:val="az-Latn-AZ"/>
        </w:rPr>
        <w:t xml:space="preserve"> Kitabxana rəfində </w:t>
      </w:r>
      <w:r w:rsidRPr="009B5BC9">
        <w:rPr>
          <w:sz w:val="28"/>
          <w:szCs w:val="28"/>
          <w:lang w:val="az-Latn-AZ"/>
        </w:rPr>
        <w:t xml:space="preserve"> </w:t>
      </w:r>
      <w:r w:rsidR="000D5C3E">
        <w:rPr>
          <w:sz w:val="28"/>
          <w:szCs w:val="28"/>
          <w:lang w:val="az-Latn-AZ"/>
        </w:rPr>
        <w:t xml:space="preserve">təsadüfən düzülmüş </w:t>
      </w:r>
      <w:r w:rsidRPr="009B5BC9">
        <w:rPr>
          <w:sz w:val="28"/>
          <w:szCs w:val="28"/>
          <w:lang w:val="az-Latn-AZ"/>
        </w:rPr>
        <w:t xml:space="preserve"> 15 </w:t>
      </w:r>
      <w:r w:rsidR="000D5C3E">
        <w:rPr>
          <w:sz w:val="28"/>
          <w:szCs w:val="28"/>
          <w:lang w:val="az-Latn-AZ"/>
        </w:rPr>
        <w:t xml:space="preserve">dərslikdən 5-i cildlənmişdir.Kitabxanaçı  </w:t>
      </w:r>
      <w:r w:rsidRPr="009B5BC9">
        <w:rPr>
          <w:sz w:val="28"/>
          <w:szCs w:val="28"/>
          <w:lang w:val="az-Latn-AZ"/>
        </w:rPr>
        <w:t xml:space="preserve"> </w:t>
      </w:r>
      <w:r w:rsidR="000D5C3E">
        <w:rPr>
          <w:sz w:val="28"/>
          <w:szCs w:val="28"/>
          <w:lang w:val="az-Latn-AZ"/>
        </w:rPr>
        <w:t>təsadüfən</w:t>
      </w:r>
      <w:r w:rsidR="000D5C3E" w:rsidRPr="009B5BC9">
        <w:rPr>
          <w:sz w:val="28"/>
          <w:szCs w:val="28"/>
          <w:lang w:val="az-Latn-AZ"/>
        </w:rPr>
        <w:t xml:space="preserve"> </w:t>
      </w:r>
      <w:r w:rsidRPr="009B5BC9">
        <w:rPr>
          <w:sz w:val="28"/>
          <w:szCs w:val="28"/>
          <w:lang w:val="az-Latn-AZ"/>
        </w:rPr>
        <w:t xml:space="preserve"> 3 </w:t>
      </w:r>
      <w:r w:rsidR="000D5C3E">
        <w:rPr>
          <w:sz w:val="28"/>
          <w:szCs w:val="28"/>
          <w:lang w:val="az-Latn-AZ"/>
        </w:rPr>
        <w:t xml:space="preserve">dərslik götürür. Götürülən dərsliklərdən heç olmasa birinin </w:t>
      </w:r>
      <w:r w:rsidRPr="009B5BC9">
        <w:rPr>
          <w:sz w:val="28"/>
          <w:szCs w:val="28"/>
          <w:lang w:val="az-Latn-AZ"/>
        </w:rPr>
        <w:t xml:space="preserve"> </w:t>
      </w:r>
      <w:r w:rsidR="000D5C3E">
        <w:rPr>
          <w:sz w:val="28"/>
          <w:szCs w:val="28"/>
          <w:lang w:val="az-Latn-AZ"/>
        </w:rPr>
        <w:t>cildlənmiş  olması ehtimalını tapın.</w:t>
      </w:r>
    </w:p>
    <w:p w:rsidR="000D5C3E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6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D5C3E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  <w:r w:rsidRPr="009B5BC9">
        <w:rPr>
          <w:sz w:val="28"/>
          <w:szCs w:val="28"/>
          <w:lang w:val="az-Latn-AZ"/>
        </w:rPr>
        <w:t xml:space="preserve">  </w:t>
      </w:r>
    </w:p>
    <w:p w:rsidR="000D5C3E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D5C3E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4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054C13" w:rsidRPr="009B5BC9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</w:p>
    <w:p w:rsidR="00054C13" w:rsidRPr="00FB46E0" w:rsidRDefault="00054C13" w:rsidP="00054C1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77. </w:t>
      </w:r>
      <w:r w:rsidR="00FB46E0">
        <w:rPr>
          <w:sz w:val="28"/>
          <w:szCs w:val="28"/>
          <w:lang w:val="az-Latn-AZ"/>
        </w:rPr>
        <w:t xml:space="preserve">Sexdə </w:t>
      </w:r>
      <w:r w:rsidRPr="009B5BC9">
        <w:rPr>
          <w:sz w:val="28"/>
          <w:szCs w:val="28"/>
          <w:lang w:val="az-Latn-AZ"/>
        </w:rPr>
        <w:t xml:space="preserve">7 </w:t>
      </w:r>
      <w:r w:rsidR="00FB46E0">
        <w:rPr>
          <w:sz w:val="28"/>
          <w:szCs w:val="28"/>
          <w:lang w:val="az-Latn-AZ"/>
        </w:rPr>
        <w:t>kişi və</w:t>
      </w:r>
      <w:r w:rsidRPr="009B5BC9">
        <w:rPr>
          <w:sz w:val="28"/>
          <w:szCs w:val="28"/>
          <w:lang w:val="az-Latn-AZ"/>
        </w:rPr>
        <w:t xml:space="preserve"> 3 </w:t>
      </w:r>
      <w:r w:rsidR="00FB46E0">
        <w:rPr>
          <w:sz w:val="28"/>
          <w:szCs w:val="28"/>
          <w:lang w:val="az-Latn-AZ"/>
        </w:rPr>
        <w:t>qadın işləyir</w:t>
      </w:r>
      <w:r w:rsidRPr="009B5BC9">
        <w:rPr>
          <w:sz w:val="28"/>
          <w:szCs w:val="28"/>
          <w:lang w:val="az-Latn-AZ"/>
        </w:rPr>
        <w:t>.</w:t>
      </w:r>
      <w:r w:rsidR="00FB46E0">
        <w:rPr>
          <w:sz w:val="28"/>
          <w:szCs w:val="28"/>
          <w:lang w:val="az-Latn-AZ"/>
        </w:rPr>
        <w:t xml:space="preserve"> Tabel nömrələrinə görə </w:t>
      </w:r>
      <w:r w:rsidRPr="009B5BC9">
        <w:rPr>
          <w:sz w:val="28"/>
          <w:szCs w:val="28"/>
          <w:lang w:val="az-Latn-AZ"/>
        </w:rPr>
        <w:t xml:space="preserve"> </w:t>
      </w:r>
      <w:r w:rsidR="00FB46E0">
        <w:rPr>
          <w:sz w:val="28"/>
          <w:szCs w:val="28"/>
          <w:lang w:val="az-Latn-AZ"/>
        </w:rPr>
        <w:t>təsadüfi olaraq</w:t>
      </w:r>
      <w:r w:rsidRPr="00FB46E0">
        <w:rPr>
          <w:sz w:val="28"/>
          <w:szCs w:val="28"/>
          <w:lang w:val="az-Latn-AZ"/>
        </w:rPr>
        <w:t xml:space="preserve"> 3</w:t>
      </w:r>
      <w:r w:rsidR="00FB46E0">
        <w:rPr>
          <w:sz w:val="28"/>
          <w:szCs w:val="28"/>
          <w:lang w:val="az-Latn-AZ"/>
        </w:rPr>
        <w:t xml:space="preserve"> adam</w:t>
      </w:r>
      <w:r w:rsidRPr="00FB46E0">
        <w:rPr>
          <w:sz w:val="28"/>
          <w:szCs w:val="28"/>
          <w:lang w:val="az-Latn-AZ"/>
        </w:rPr>
        <w:t xml:space="preserve"> </w:t>
      </w:r>
      <w:r w:rsidR="00FB46E0">
        <w:rPr>
          <w:sz w:val="28"/>
          <w:szCs w:val="28"/>
          <w:lang w:val="az-Latn-AZ"/>
        </w:rPr>
        <w:t>ayrılır</w:t>
      </w:r>
      <w:r w:rsidRPr="00FB46E0">
        <w:rPr>
          <w:sz w:val="28"/>
          <w:szCs w:val="28"/>
          <w:lang w:val="az-Latn-AZ"/>
        </w:rPr>
        <w:t>.</w:t>
      </w:r>
      <w:r w:rsidR="00FB46E0">
        <w:rPr>
          <w:sz w:val="28"/>
          <w:szCs w:val="28"/>
          <w:lang w:val="az-Latn-AZ"/>
        </w:rPr>
        <w:t xml:space="preserve"> Ayrılan adamların hamısının kişi olması ehtimalını tapmalı.</w:t>
      </w:r>
    </w:p>
    <w:p w:rsidR="00836D11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836D11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836D11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836D11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054C13" w:rsidRPr="009B5BC9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</w:p>
    <w:p w:rsidR="00054C13" w:rsidRPr="008A1B91" w:rsidRDefault="00054C13" w:rsidP="00054C13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78.</w:t>
      </w:r>
      <w:r w:rsidRPr="00FB46E0">
        <w:rPr>
          <w:sz w:val="28"/>
          <w:szCs w:val="28"/>
          <w:lang w:val="az-Latn-AZ"/>
        </w:rPr>
        <w:t xml:space="preserve"> </w:t>
      </w:r>
      <w:r w:rsidR="00836D11">
        <w:rPr>
          <w:sz w:val="28"/>
          <w:szCs w:val="28"/>
          <w:lang w:val="az-Latn-AZ"/>
        </w:rPr>
        <w:t>Qutuda</w:t>
      </w:r>
      <w:r w:rsidRPr="00FB46E0">
        <w:rPr>
          <w:sz w:val="28"/>
          <w:szCs w:val="28"/>
          <w:lang w:val="az-Latn-AZ"/>
        </w:rPr>
        <w:t xml:space="preserve"> 8 </w:t>
      </w:r>
      <w:r w:rsidR="00836D11">
        <w:rPr>
          <w:sz w:val="28"/>
          <w:szCs w:val="28"/>
          <w:lang w:val="az-Latn-AZ"/>
        </w:rPr>
        <w:t>ağ  və</w:t>
      </w:r>
      <w:r w:rsidRPr="00FB46E0">
        <w:rPr>
          <w:sz w:val="28"/>
          <w:szCs w:val="28"/>
          <w:lang w:val="az-Latn-AZ"/>
        </w:rPr>
        <w:t xml:space="preserve"> 5</w:t>
      </w:r>
      <w:r w:rsidR="00836D11">
        <w:rPr>
          <w:sz w:val="28"/>
          <w:szCs w:val="28"/>
          <w:lang w:val="az-Latn-AZ"/>
        </w:rPr>
        <w:t xml:space="preserve"> qara kürə vardır. Qutudan bir kürə çıxarılır və rəngi qeyd edildikdən</w:t>
      </w:r>
      <w:r w:rsidR="008A1B91">
        <w:rPr>
          <w:sz w:val="28"/>
          <w:szCs w:val="28"/>
          <w:lang w:val="az-Latn-AZ"/>
        </w:rPr>
        <w:t xml:space="preserve"> sonra yenidən qutuya qaytarılır. Sonra isə qutudan yeni bir kürə çıxarılır. Hər iki dəfə qutudan qara kürə çıxarılması </w:t>
      </w:r>
      <w:r w:rsidRPr="00836D11">
        <w:rPr>
          <w:sz w:val="28"/>
          <w:szCs w:val="28"/>
          <w:lang w:val="az-Latn-AZ"/>
        </w:rPr>
        <w:t xml:space="preserve"> </w:t>
      </w:r>
      <w:r w:rsidR="008A1B91">
        <w:rPr>
          <w:sz w:val="28"/>
          <w:szCs w:val="28"/>
          <w:lang w:val="az-Latn-AZ"/>
        </w:rPr>
        <w:t>ehtimalını tapmalı.</w:t>
      </w:r>
    </w:p>
    <w:p w:rsidR="008A1B91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8A1B91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8A1B91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8A1B91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</w:t>
      </w:r>
    </w:p>
    <w:p w:rsidR="00054C13" w:rsidRPr="009B5BC9" w:rsidRDefault="00054C13" w:rsidP="00054C13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</w:p>
    <w:tbl>
      <w:tblPr>
        <w:tblW w:w="3348" w:type="dxa"/>
        <w:tblLayout w:type="fixed"/>
        <w:tblLook w:val="0000" w:firstRow="0" w:lastRow="0" w:firstColumn="0" w:lastColumn="0" w:noHBand="0" w:noVBand="0"/>
      </w:tblPr>
      <w:tblGrid>
        <w:gridCol w:w="588"/>
        <w:gridCol w:w="360"/>
        <w:gridCol w:w="600"/>
        <w:gridCol w:w="600"/>
        <w:gridCol w:w="600"/>
        <w:gridCol w:w="600"/>
      </w:tblGrid>
      <w:tr w:rsidR="00054C13" w:rsidRPr="009B5BC9" w:rsidTr="00863C8A">
        <w:trPr>
          <w:cantSplit/>
        </w:trPr>
        <w:tc>
          <w:tcPr>
            <w:tcW w:w="588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79.</w:t>
            </w:r>
          </w:p>
        </w:tc>
        <w:tc>
          <w:tcPr>
            <w:tcW w:w="36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Х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-5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54C13" w:rsidRPr="009B5BC9" w:rsidTr="00863C8A">
        <w:trPr>
          <w:cantSplit/>
        </w:trPr>
        <w:tc>
          <w:tcPr>
            <w:tcW w:w="588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0" w:type="dxa"/>
          </w:tcPr>
          <w:p w:rsidR="00054C13" w:rsidRPr="00193142" w:rsidRDefault="00193142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</w:tr>
    </w:tbl>
    <w:p w:rsidR="00054C13" w:rsidRPr="009B5BC9" w:rsidRDefault="005A5692" w:rsidP="00054C13">
      <w:pPr>
        <w:pStyle w:val="a9"/>
        <w:tabs>
          <w:tab w:val="num" w:pos="720"/>
        </w:tabs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az-Latn-AZ"/>
        </w:rPr>
        <w:t xml:space="preserve">Paylanma qanunu ilə verilmiş </w:t>
      </w:r>
      <w:r w:rsidR="00054C13" w:rsidRPr="009B5BC9">
        <w:rPr>
          <w:rFonts w:ascii="Times New Roman" w:hAnsi="Times New Roman"/>
          <w:sz w:val="28"/>
          <w:szCs w:val="28"/>
        </w:rPr>
        <w:t xml:space="preserve"> Х</w:t>
      </w:r>
      <w:r>
        <w:rPr>
          <w:rFonts w:ascii="Times New Roman" w:hAnsi="Times New Roman"/>
          <w:sz w:val="28"/>
          <w:szCs w:val="28"/>
          <w:lang w:val="az-Latn-AZ"/>
        </w:rPr>
        <w:t xml:space="preserve"> təsadüfi kəmiyyətinin dispersiyasını tapmalı</w:t>
      </w:r>
      <w:r w:rsidR="00054C13" w:rsidRPr="009B5BC9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588"/>
        <w:gridCol w:w="419"/>
        <w:gridCol w:w="600"/>
        <w:gridCol w:w="449"/>
        <w:gridCol w:w="151"/>
        <w:gridCol w:w="720"/>
        <w:gridCol w:w="408"/>
        <w:gridCol w:w="312"/>
        <w:gridCol w:w="967"/>
        <w:gridCol w:w="1279"/>
        <w:gridCol w:w="1279"/>
      </w:tblGrid>
      <w:tr w:rsidR="00054C13" w:rsidRPr="00193142" w:rsidTr="00193142">
        <w:tc>
          <w:tcPr>
            <w:tcW w:w="2056" w:type="dxa"/>
            <w:gridSpan w:val="4"/>
          </w:tcPr>
          <w:p w:rsidR="00193142" w:rsidRPr="00193142" w:rsidRDefault="00193142" w:rsidP="00193142">
            <w:pPr>
              <w:pStyle w:val="a5"/>
              <w:numPr>
                <w:ilvl w:val="0"/>
                <w:numId w:val="4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15,21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4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11,8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4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16,2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4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14,8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4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12,6</w:t>
            </w:r>
          </w:p>
          <w:p w:rsidR="00193142" w:rsidRPr="00193142" w:rsidRDefault="00193142" w:rsidP="005538E2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054C13" w:rsidRPr="00193142" w:rsidRDefault="00054C13" w:rsidP="005538E2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  <w:gridSpan w:val="3"/>
          </w:tcPr>
          <w:p w:rsidR="00054C13" w:rsidRPr="00193142" w:rsidRDefault="00054C13" w:rsidP="00193142">
            <w:pPr>
              <w:rPr>
                <w:sz w:val="28"/>
                <w:szCs w:val="28"/>
              </w:rPr>
            </w:pPr>
          </w:p>
        </w:tc>
        <w:tc>
          <w:tcPr>
            <w:tcW w:w="1279" w:type="dxa"/>
            <w:gridSpan w:val="2"/>
          </w:tcPr>
          <w:p w:rsidR="00054C13" w:rsidRPr="00193142" w:rsidRDefault="00054C13" w:rsidP="00863C8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054C13" w:rsidRPr="00193142" w:rsidRDefault="00054C13" w:rsidP="00863C8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054C13" w:rsidRPr="00193142" w:rsidRDefault="00054C13" w:rsidP="005538E2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054C13" w:rsidRPr="009B5BC9" w:rsidTr="00193142">
        <w:trPr>
          <w:gridAfter w:val="3"/>
          <w:wAfter w:w="3525" w:type="dxa"/>
          <w:cantSplit/>
        </w:trPr>
        <w:tc>
          <w:tcPr>
            <w:tcW w:w="588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80</w:t>
            </w:r>
            <w:r w:rsidRPr="009B5BC9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19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Х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4,3</w:t>
            </w:r>
          </w:p>
        </w:tc>
        <w:tc>
          <w:tcPr>
            <w:tcW w:w="600" w:type="dxa"/>
            <w:gridSpan w:val="2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5,1</w:t>
            </w:r>
          </w:p>
        </w:tc>
        <w:tc>
          <w:tcPr>
            <w:tcW w:w="72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10,6</w:t>
            </w:r>
          </w:p>
        </w:tc>
        <w:tc>
          <w:tcPr>
            <w:tcW w:w="720" w:type="dxa"/>
            <w:gridSpan w:val="2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54C13" w:rsidRPr="009B5BC9" w:rsidTr="00193142">
        <w:trPr>
          <w:gridAfter w:val="3"/>
          <w:wAfter w:w="3525" w:type="dxa"/>
          <w:cantSplit/>
        </w:trPr>
        <w:tc>
          <w:tcPr>
            <w:tcW w:w="588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054C13" w:rsidRPr="00193142" w:rsidRDefault="00193142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600" w:type="dxa"/>
            <w:gridSpan w:val="2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720" w:type="dxa"/>
          </w:tcPr>
          <w:p w:rsidR="00054C13" w:rsidRPr="009B5BC9" w:rsidRDefault="00006FAE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</w:t>
            </w: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720" w:type="dxa"/>
            <w:gridSpan w:val="2"/>
          </w:tcPr>
          <w:p w:rsidR="00054C13" w:rsidRPr="009B5BC9" w:rsidRDefault="00054C13" w:rsidP="00006FAE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</w:t>
            </w:r>
            <w:r w:rsidR="00006FAE"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</w:p>
        </w:tc>
      </w:tr>
    </w:tbl>
    <w:p w:rsidR="00054C13" w:rsidRPr="009B5BC9" w:rsidRDefault="00193142" w:rsidP="00054C13">
      <w:pPr>
        <w:pStyle w:val="a9"/>
        <w:tabs>
          <w:tab w:val="num" w:pos="720"/>
        </w:tabs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az-Latn-AZ"/>
        </w:rPr>
        <w:t xml:space="preserve">Paylanma qanunu ilə verilmiş </w:t>
      </w:r>
      <w:r w:rsidRPr="009B5BC9">
        <w:rPr>
          <w:rFonts w:ascii="Times New Roman" w:hAnsi="Times New Roman"/>
          <w:sz w:val="28"/>
          <w:szCs w:val="28"/>
        </w:rPr>
        <w:t xml:space="preserve"> Х</w:t>
      </w:r>
      <w:r>
        <w:rPr>
          <w:rFonts w:ascii="Times New Roman" w:hAnsi="Times New Roman"/>
          <w:sz w:val="28"/>
          <w:szCs w:val="28"/>
          <w:lang w:val="az-Latn-AZ"/>
        </w:rPr>
        <w:t xml:space="preserve"> təsadüfi kəmiyyətinin </w:t>
      </w:r>
      <w:r w:rsidR="00006FAE" w:rsidRPr="009B5BC9">
        <w:rPr>
          <w:rFonts w:ascii="Times New Roman" w:hAnsi="Times New Roman"/>
          <w:sz w:val="28"/>
          <w:szCs w:val="28"/>
          <w:lang w:val="az-Latn-AZ"/>
        </w:rPr>
        <w:t>riyazi gözləməsini</w:t>
      </w:r>
      <w:r w:rsidR="00054C13" w:rsidRPr="009B5BC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az-Latn-AZ"/>
        </w:rPr>
        <w:t>tapmalı</w:t>
      </w:r>
      <w:r w:rsidR="00054C13" w:rsidRPr="009B5BC9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588"/>
        <w:gridCol w:w="419"/>
        <w:gridCol w:w="600"/>
        <w:gridCol w:w="238"/>
        <w:gridCol w:w="362"/>
        <w:gridCol w:w="600"/>
        <w:gridCol w:w="317"/>
        <w:gridCol w:w="283"/>
        <w:gridCol w:w="996"/>
        <w:gridCol w:w="1279"/>
        <w:gridCol w:w="1279"/>
      </w:tblGrid>
      <w:tr w:rsidR="00054C13" w:rsidRPr="009B5BC9" w:rsidTr="00193142">
        <w:tc>
          <w:tcPr>
            <w:tcW w:w="1845" w:type="dxa"/>
            <w:gridSpan w:val="4"/>
          </w:tcPr>
          <w:p w:rsidR="00193142" w:rsidRPr="00193142" w:rsidRDefault="00193142" w:rsidP="00193142">
            <w:pPr>
              <w:pStyle w:val="a5"/>
              <w:numPr>
                <w:ilvl w:val="0"/>
                <w:numId w:val="5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7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5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5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5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7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5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5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8</w:t>
            </w:r>
          </w:p>
          <w:p w:rsidR="00193142" w:rsidRDefault="00193142" w:rsidP="00313F7B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054C13" w:rsidRPr="009B5BC9" w:rsidRDefault="00054C13" w:rsidP="00193142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3"/>
          </w:tcPr>
          <w:p w:rsidR="00054C13" w:rsidRPr="009B5BC9" w:rsidRDefault="00054C13" w:rsidP="00863C8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  <w:gridSpan w:val="2"/>
          </w:tcPr>
          <w:p w:rsidR="00054C13" w:rsidRPr="009B5BC9" w:rsidRDefault="00054C13" w:rsidP="00863C8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054C13" w:rsidRPr="009B5BC9" w:rsidRDefault="00054C13" w:rsidP="00863C8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054C13" w:rsidRPr="009B5BC9" w:rsidRDefault="00054C13" w:rsidP="00863C8A">
            <w:pPr>
              <w:jc w:val="center"/>
              <w:rPr>
                <w:sz w:val="28"/>
                <w:szCs w:val="28"/>
              </w:rPr>
            </w:pPr>
          </w:p>
        </w:tc>
      </w:tr>
      <w:tr w:rsidR="00054C13" w:rsidRPr="009B5BC9" w:rsidTr="00193142">
        <w:trPr>
          <w:gridAfter w:val="3"/>
          <w:wAfter w:w="3554" w:type="dxa"/>
          <w:cantSplit/>
        </w:trPr>
        <w:tc>
          <w:tcPr>
            <w:tcW w:w="588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81</w:t>
            </w:r>
            <w:r w:rsidRPr="009B5BC9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819" w:type="dxa"/>
            <w:gridSpan w:val="7"/>
          </w:tcPr>
          <w:p w:rsidR="00054C13" w:rsidRPr="009B5BC9" w:rsidRDefault="00054C13" w:rsidP="00193142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 xml:space="preserve">Х </w:t>
            </w:r>
            <w:r w:rsidR="00193142">
              <w:rPr>
                <w:rFonts w:ascii="Times New Roman" w:hAnsi="Times New Roman"/>
                <w:sz w:val="28"/>
                <w:szCs w:val="28"/>
                <w:lang w:val="az-Latn-AZ"/>
              </w:rPr>
              <w:t>təsadüfi kəmiyyəti</w:t>
            </w:r>
          </w:p>
        </w:tc>
      </w:tr>
      <w:tr w:rsidR="00054C13" w:rsidRPr="009B5BC9" w:rsidTr="00193142">
        <w:trPr>
          <w:gridAfter w:val="3"/>
          <w:wAfter w:w="3554" w:type="dxa"/>
        </w:trPr>
        <w:tc>
          <w:tcPr>
            <w:tcW w:w="588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Х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600" w:type="dxa"/>
            <w:gridSpan w:val="2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600" w:type="dxa"/>
            <w:gridSpan w:val="2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054C13" w:rsidRPr="009B5BC9" w:rsidTr="00193142">
        <w:trPr>
          <w:gridAfter w:val="3"/>
          <w:wAfter w:w="3554" w:type="dxa"/>
        </w:trPr>
        <w:tc>
          <w:tcPr>
            <w:tcW w:w="588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054C13" w:rsidRPr="00193142" w:rsidRDefault="00193142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600" w:type="dxa"/>
            <w:gridSpan w:val="2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600" w:type="dxa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600" w:type="dxa"/>
            <w:gridSpan w:val="2"/>
          </w:tcPr>
          <w:p w:rsidR="00054C13" w:rsidRPr="009B5BC9" w:rsidRDefault="00054C13" w:rsidP="00863C8A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</w:tbl>
    <w:p w:rsidR="00193142" w:rsidRPr="009B5BC9" w:rsidRDefault="00193142" w:rsidP="00193142">
      <w:pPr>
        <w:pStyle w:val="a9"/>
        <w:tabs>
          <w:tab w:val="num" w:pos="720"/>
        </w:tabs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az-Latn-AZ"/>
        </w:rPr>
        <w:t xml:space="preserve">Paylanma qanunu ilə verilmiş </w:t>
      </w:r>
      <w:r w:rsidRPr="009B5BC9">
        <w:rPr>
          <w:rFonts w:ascii="Times New Roman" w:hAnsi="Times New Roman"/>
          <w:sz w:val="28"/>
          <w:szCs w:val="28"/>
        </w:rPr>
        <w:t xml:space="preserve"> Х</w:t>
      </w:r>
      <w:r>
        <w:rPr>
          <w:rFonts w:ascii="Times New Roman" w:hAnsi="Times New Roman"/>
          <w:sz w:val="28"/>
          <w:szCs w:val="28"/>
          <w:lang w:val="az-Latn-AZ"/>
        </w:rPr>
        <w:t xml:space="preserve"> təsadüfi kəmiyyətinin orta kvadratik meylini</w:t>
      </w:r>
      <w:r w:rsidRPr="009B5BC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az-Latn-AZ"/>
        </w:rPr>
        <w:t>tapmalı</w:t>
      </w:r>
      <w:r w:rsidRPr="009B5BC9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845"/>
        <w:gridCol w:w="1279"/>
        <w:gridCol w:w="1279"/>
        <w:gridCol w:w="1279"/>
        <w:gridCol w:w="1279"/>
      </w:tblGrid>
      <w:tr w:rsidR="00193142" w:rsidRPr="009B5BC9" w:rsidTr="00BD3D3B">
        <w:tc>
          <w:tcPr>
            <w:tcW w:w="1845" w:type="dxa"/>
          </w:tcPr>
          <w:p w:rsidR="00193142" w:rsidRPr="00193142" w:rsidRDefault="00193142" w:rsidP="00193142">
            <w:pPr>
              <w:pStyle w:val="a5"/>
              <w:numPr>
                <w:ilvl w:val="0"/>
                <w:numId w:val="6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6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1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8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6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6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6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7</w:t>
            </w:r>
          </w:p>
          <w:p w:rsidR="00193142" w:rsidRDefault="00193142" w:rsidP="00BD3D3B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193142" w:rsidRPr="009B5BC9" w:rsidRDefault="00193142" w:rsidP="00BD3D3B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193142" w:rsidRPr="009B5BC9" w:rsidRDefault="00193142" w:rsidP="00BD3D3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193142" w:rsidRPr="009B5BC9" w:rsidRDefault="00193142" w:rsidP="00BD3D3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193142" w:rsidRPr="009B5BC9" w:rsidRDefault="00193142" w:rsidP="00BD3D3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193142" w:rsidRPr="009B5BC9" w:rsidRDefault="00193142" w:rsidP="00BD3D3B">
            <w:pPr>
              <w:jc w:val="center"/>
              <w:rPr>
                <w:sz w:val="28"/>
                <w:szCs w:val="28"/>
              </w:rPr>
            </w:pPr>
          </w:p>
        </w:tc>
      </w:tr>
    </w:tbl>
    <w:p w:rsidR="00054C13" w:rsidRPr="009B5BC9" w:rsidRDefault="00054C13" w:rsidP="00054C13">
      <w:pPr>
        <w:pStyle w:val="a9"/>
        <w:tabs>
          <w:tab w:val="num" w:pos="720"/>
        </w:tabs>
        <w:ind w:firstLine="0"/>
        <w:rPr>
          <w:rFonts w:ascii="Times New Roman" w:hAnsi="Times New Roman"/>
          <w:sz w:val="28"/>
          <w:szCs w:val="28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82</w:t>
      </w:r>
      <w:r w:rsidRPr="009B5BC9">
        <w:rPr>
          <w:rFonts w:ascii="Times New Roman" w:hAnsi="Times New Roman"/>
          <w:sz w:val="28"/>
          <w:szCs w:val="28"/>
        </w:rPr>
        <w:t xml:space="preserve">. </w:t>
      </w:r>
      <w:r w:rsidR="00E4642B">
        <w:rPr>
          <w:rFonts w:ascii="Times New Roman" w:hAnsi="Times New Roman"/>
          <w:sz w:val="28"/>
          <w:szCs w:val="28"/>
          <w:lang w:val="az-Latn-AZ"/>
        </w:rPr>
        <w:t xml:space="preserve">Metal pul hamar lövhə üzərinə </w:t>
      </w:r>
      <w:r w:rsidRPr="009B5BC9">
        <w:rPr>
          <w:rFonts w:ascii="Times New Roman" w:hAnsi="Times New Roman"/>
          <w:sz w:val="28"/>
          <w:szCs w:val="28"/>
        </w:rPr>
        <w:t xml:space="preserve"> 7 </w:t>
      </w:r>
      <w:r w:rsidR="00E4642B">
        <w:rPr>
          <w:rFonts w:ascii="Times New Roman" w:hAnsi="Times New Roman"/>
          <w:sz w:val="28"/>
          <w:szCs w:val="28"/>
          <w:lang w:val="az-Latn-AZ"/>
        </w:rPr>
        <w:t>dəfə atılır.</w:t>
      </w:r>
      <w:r w:rsidRPr="009B5BC9">
        <w:rPr>
          <w:rFonts w:ascii="Times New Roman" w:hAnsi="Times New Roman"/>
          <w:sz w:val="28"/>
          <w:szCs w:val="28"/>
        </w:rPr>
        <w:t xml:space="preserve"> </w:t>
      </w:r>
      <w:r w:rsidR="00E4642B">
        <w:rPr>
          <w:rFonts w:ascii="Times New Roman" w:hAnsi="Times New Roman"/>
          <w:sz w:val="28"/>
          <w:szCs w:val="28"/>
          <w:lang w:val="az-Latn-AZ"/>
        </w:rPr>
        <w:t xml:space="preserve">Xəritə üzünün düşməsi hallarının sayının riyazi gözləməsini tapmalı.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786"/>
        <w:gridCol w:w="1279"/>
        <w:gridCol w:w="1279"/>
        <w:gridCol w:w="1279"/>
        <w:gridCol w:w="1279"/>
      </w:tblGrid>
      <w:tr w:rsidR="00054C13" w:rsidRPr="009B5BC9" w:rsidTr="00863C8A">
        <w:tc>
          <w:tcPr>
            <w:tcW w:w="1278" w:type="dxa"/>
          </w:tcPr>
          <w:p w:rsidR="00E4642B" w:rsidRPr="00193142" w:rsidRDefault="00E4642B" w:rsidP="00E4642B">
            <w:pPr>
              <w:pStyle w:val="a5"/>
              <w:numPr>
                <w:ilvl w:val="0"/>
                <w:numId w:val="8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3,5</w:t>
            </w:r>
          </w:p>
          <w:p w:rsidR="00E4642B" w:rsidRPr="00193142" w:rsidRDefault="00E4642B" w:rsidP="00E4642B">
            <w:pPr>
              <w:pStyle w:val="a5"/>
              <w:numPr>
                <w:ilvl w:val="0"/>
                <w:numId w:val="8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  <w:p w:rsidR="00E4642B" w:rsidRPr="00193142" w:rsidRDefault="00E4642B" w:rsidP="00E4642B">
            <w:pPr>
              <w:pStyle w:val="a5"/>
              <w:numPr>
                <w:ilvl w:val="0"/>
                <w:numId w:val="8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  <w:p w:rsidR="00E4642B" w:rsidRPr="00193142" w:rsidRDefault="00E4642B" w:rsidP="00E4642B">
            <w:pPr>
              <w:pStyle w:val="a5"/>
              <w:numPr>
                <w:ilvl w:val="0"/>
                <w:numId w:val="8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75</w:t>
            </w:r>
          </w:p>
          <w:p w:rsidR="00E4642B" w:rsidRPr="00193142" w:rsidRDefault="00E4642B" w:rsidP="00E4642B">
            <w:pPr>
              <w:pStyle w:val="a5"/>
              <w:numPr>
                <w:ilvl w:val="0"/>
                <w:numId w:val="8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  <w:p w:rsidR="00E4642B" w:rsidRDefault="00E4642B" w:rsidP="00313F7B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054C13" w:rsidRPr="009B5BC9" w:rsidRDefault="00054C13" w:rsidP="00313F7B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054C13" w:rsidRPr="009B5BC9" w:rsidRDefault="00054C13" w:rsidP="00863C8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054C13" w:rsidRPr="009B5BC9" w:rsidRDefault="00054C13" w:rsidP="00863C8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054C13" w:rsidRPr="009B5BC9" w:rsidRDefault="00054C13" w:rsidP="00863C8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054C13" w:rsidRPr="009B5BC9" w:rsidRDefault="00054C13" w:rsidP="00313F7B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</w:tr>
    </w:tbl>
    <w:p w:rsidR="004E1798" w:rsidRPr="00414200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>83</w:t>
      </w:r>
      <w:r w:rsidR="004E1798" w:rsidRPr="009B5BC9">
        <w:rPr>
          <w:sz w:val="28"/>
          <w:szCs w:val="28"/>
        </w:rPr>
        <w:t xml:space="preserve">. </w:t>
      </w:r>
      <w:r w:rsidR="008A1B91">
        <w:rPr>
          <w:sz w:val="28"/>
          <w:szCs w:val="28"/>
          <w:lang w:val="az-Latn-AZ"/>
        </w:rPr>
        <w:t xml:space="preserve">Dəmir pul beş dəfə hamar lövhə üzərinə atılmışdır. </w:t>
      </w:r>
      <w:r w:rsidR="00E27329">
        <w:rPr>
          <w:sz w:val="28"/>
          <w:szCs w:val="28"/>
          <w:lang w:val="az-Latn-AZ"/>
        </w:rPr>
        <w:t xml:space="preserve">Pulun xəritə üzünün iki dəfədən az düşməsi ehtimalını tapın.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4E1798" w:rsidRPr="00E27329" w:rsidTr="00863C8A">
        <w:tc>
          <w:tcPr>
            <w:tcW w:w="1278" w:type="dxa"/>
          </w:tcPr>
          <w:p w:rsidR="00E27329" w:rsidRDefault="00E27329" w:rsidP="00E27329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A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16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E27329" w:rsidRDefault="00E27329" w:rsidP="00E27329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B)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9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E27329" w:rsidRDefault="00E27329" w:rsidP="00E27329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C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4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  </w:t>
            </w:r>
          </w:p>
          <w:p w:rsidR="00E27329" w:rsidRDefault="00E27329" w:rsidP="00E27329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D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8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E27329" w:rsidRPr="009B5BC9" w:rsidRDefault="00E27329" w:rsidP="00E27329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>E)</w:t>
            </w:r>
            <m:oMath>
              <m:r>
                <w:rPr>
                  <w:rFonts w:ascii="Cambria Math" w:hAnsi="Cambria Math"/>
                  <w:sz w:val="28"/>
                  <w:szCs w:val="28"/>
                  <w:lang w:val="az-Latn-AZ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8</m:t>
                  </m:r>
                </m:den>
              </m:f>
            </m:oMath>
          </w:p>
          <w:p w:rsidR="004E1798" w:rsidRPr="00E27329" w:rsidRDefault="004E1798" w:rsidP="004E1798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4E1798" w:rsidRPr="00E27329" w:rsidRDefault="004E1798" w:rsidP="004E1798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4E1798" w:rsidRPr="00E27329" w:rsidRDefault="004E1798" w:rsidP="004E1798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4E1798" w:rsidRPr="00E27329" w:rsidRDefault="004E1798" w:rsidP="004E1798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4E1798" w:rsidRPr="00E27329" w:rsidRDefault="004E1798" w:rsidP="004E1798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4E1798" w:rsidRPr="009B5BC9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84</w:t>
      </w:r>
      <w:r w:rsidR="004E1798" w:rsidRPr="00414200">
        <w:rPr>
          <w:sz w:val="28"/>
          <w:szCs w:val="28"/>
        </w:rPr>
        <w:t>.</w:t>
      </w:r>
      <w:r w:rsidR="00CD4114" w:rsidRPr="00414200">
        <w:rPr>
          <w:sz w:val="28"/>
          <w:szCs w:val="28"/>
        </w:rPr>
        <w:t xml:space="preserve"> </w:t>
      </w:r>
      <w:proofErr w:type="gramStart"/>
      <w:r w:rsidR="00CD4114">
        <w:rPr>
          <w:sz w:val="28"/>
          <w:szCs w:val="28"/>
          <w:lang w:val="en-US"/>
        </w:rPr>
        <w:t>Ail</w:t>
      </w:r>
      <w:r w:rsidR="00CD4114" w:rsidRPr="00414200">
        <w:rPr>
          <w:sz w:val="28"/>
          <w:szCs w:val="28"/>
        </w:rPr>
        <w:t>ə</w:t>
      </w:r>
      <w:r w:rsidR="00CD4114">
        <w:rPr>
          <w:sz w:val="28"/>
          <w:szCs w:val="28"/>
          <w:lang w:val="en-US"/>
        </w:rPr>
        <w:t>d</w:t>
      </w:r>
      <w:r w:rsidR="00CD4114" w:rsidRPr="00414200">
        <w:rPr>
          <w:sz w:val="28"/>
          <w:szCs w:val="28"/>
        </w:rPr>
        <w:t xml:space="preserve">ə </w:t>
      </w:r>
      <w:r w:rsidR="004E1798" w:rsidRPr="00414200">
        <w:rPr>
          <w:sz w:val="28"/>
          <w:szCs w:val="28"/>
        </w:rPr>
        <w:t xml:space="preserve"> </w:t>
      </w:r>
      <w:r w:rsidR="0030578F" w:rsidRPr="009B5BC9">
        <w:rPr>
          <w:sz w:val="28"/>
          <w:szCs w:val="28"/>
          <w:lang w:val="az-Latn-AZ"/>
        </w:rPr>
        <w:t>3</w:t>
      </w:r>
      <w:proofErr w:type="gramEnd"/>
      <w:r w:rsidR="0030578F" w:rsidRPr="009B5BC9">
        <w:rPr>
          <w:sz w:val="28"/>
          <w:szCs w:val="28"/>
          <w:lang w:val="az-Latn-AZ"/>
        </w:rPr>
        <w:t xml:space="preserve"> uşaq var.</w:t>
      </w:r>
      <w:r w:rsidR="00CD4114">
        <w:rPr>
          <w:sz w:val="28"/>
          <w:szCs w:val="28"/>
          <w:lang w:val="az-Latn-AZ"/>
        </w:rPr>
        <w:t xml:space="preserve"> Oğlan doğulması ehtimalı</w:t>
      </w:r>
      <w:r w:rsidR="004E1798" w:rsidRPr="009B5BC9">
        <w:rPr>
          <w:sz w:val="28"/>
          <w:szCs w:val="28"/>
          <w:lang w:val="az-Latn-AZ"/>
        </w:rPr>
        <w:t xml:space="preserve"> 0,51 </w:t>
      </w:r>
      <w:r w:rsidR="00CD4114">
        <w:rPr>
          <w:sz w:val="28"/>
          <w:szCs w:val="28"/>
          <w:lang w:val="az-Latn-AZ"/>
        </w:rPr>
        <w:t xml:space="preserve">olduğunu bilərək, doğulan uşaqların birinin oğlan və ikisinin qız olması   ehtimalını tapın.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4E1798" w:rsidRPr="009B5BC9" w:rsidTr="00863C8A">
        <w:tc>
          <w:tcPr>
            <w:tcW w:w="1278" w:type="dxa"/>
          </w:tcPr>
          <w:p w:rsidR="00CD4114" w:rsidRDefault="00CD4114" w:rsidP="0030578F">
            <w:pPr>
              <w:jc w:val="center"/>
              <w:rPr>
                <w:sz w:val="28"/>
                <w:szCs w:val="28"/>
                <w:lang w:val="az-Latn-AZ"/>
              </w:rPr>
            </w:pPr>
            <w:r>
              <w:rPr>
                <w:sz w:val="28"/>
                <w:szCs w:val="28"/>
                <w:lang w:val="az-Latn-AZ"/>
              </w:rPr>
              <w:t>A) 0,368</w:t>
            </w:r>
          </w:p>
          <w:p w:rsidR="00CD4114" w:rsidRDefault="00CD4114" w:rsidP="0030578F">
            <w:pPr>
              <w:jc w:val="center"/>
              <w:rPr>
                <w:sz w:val="28"/>
                <w:szCs w:val="28"/>
                <w:lang w:val="az-Latn-AZ"/>
              </w:rPr>
            </w:pPr>
            <w:r>
              <w:rPr>
                <w:sz w:val="28"/>
                <w:szCs w:val="28"/>
                <w:lang w:val="az-Latn-AZ"/>
              </w:rPr>
              <w:t>B) 0,482</w:t>
            </w:r>
          </w:p>
          <w:p w:rsidR="00CD4114" w:rsidRDefault="00CD4114" w:rsidP="0030578F">
            <w:pPr>
              <w:jc w:val="center"/>
              <w:rPr>
                <w:sz w:val="28"/>
                <w:szCs w:val="28"/>
                <w:lang w:val="az-Latn-AZ"/>
              </w:rPr>
            </w:pPr>
            <w:r>
              <w:rPr>
                <w:sz w:val="28"/>
                <w:szCs w:val="28"/>
                <w:lang w:val="az-Latn-AZ"/>
              </w:rPr>
              <w:t>C) 0,621</w:t>
            </w:r>
          </w:p>
          <w:p w:rsidR="00CD4114" w:rsidRDefault="00CD4114" w:rsidP="0030578F">
            <w:pPr>
              <w:jc w:val="center"/>
              <w:rPr>
                <w:sz w:val="28"/>
                <w:szCs w:val="28"/>
                <w:lang w:val="az-Latn-AZ"/>
              </w:rPr>
            </w:pPr>
            <w:r>
              <w:rPr>
                <w:sz w:val="28"/>
                <w:szCs w:val="28"/>
                <w:lang w:val="az-Latn-AZ"/>
              </w:rPr>
              <w:t>D) 0,323</w:t>
            </w:r>
          </w:p>
          <w:p w:rsidR="00CD4114" w:rsidRDefault="00CD4114" w:rsidP="0030578F">
            <w:pPr>
              <w:jc w:val="center"/>
              <w:rPr>
                <w:sz w:val="28"/>
                <w:szCs w:val="28"/>
                <w:lang w:val="az-Latn-AZ"/>
              </w:rPr>
            </w:pPr>
            <w:r>
              <w:rPr>
                <w:sz w:val="28"/>
                <w:szCs w:val="28"/>
                <w:lang w:val="az-Latn-AZ"/>
              </w:rPr>
              <w:t>E)0,245</w:t>
            </w:r>
          </w:p>
          <w:p w:rsidR="00CD4114" w:rsidRDefault="00CD4114" w:rsidP="0030578F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4E1798" w:rsidRPr="009B5BC9" w:rsidRDefault="004E1798" w:rsidP="0030578F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4E1798" w:rsidRPr="00CD4114" w:rsidRDefault="004E1798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</w:tr>
    </w:tbl>
    <w:p w:rsidR="004E1798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85</w:t>
      </w:r>
      <w:r w:rsidR="004E1798" w:rsidRPr="009B5BC9">
        <w:rPr>
          <w:sz w:val="28"/>
          <w:szCs w:val="28"/>
        </w:rPr>
        <w:t xml:space="preserve">. </w:t>
      </w:r>
      <w:r w:rsidR="00CD4114">
        <w:rPr>
          <w:sz w:val="28"/>
          <w:szCs w:val="28"/>
          <w:lang w:val="az-Latn-AZ"/>
        </w:rPr>
        <w:t>Eyni güclü iki rəqib şahmat oynayır. Onlardan birinin</w:t>
      </w:r>
      <w:r w:rsidR="00DE317A">
        <w:rPr>
          <w:sz w:val="28"/>
          <w:szCs w:val="28"/>
          <w:lang w:val="az-Latn-AZ"/>
        </w:rPr>
        <w:t xml:space="preserve"> dörd partiyadan ikisində qalib gəlməsi </w:t>
      </w:r>
      <w:r w:rsidR="00CD4114">
        <w:rPr>
          <w:sz w:val="28"/>
          <w:szCs w:val="28"/>
          <w:lang w:val="az-Latn-AZ"/>
        </w:rPr>
        <w:t xml:space="preserve"> </w:t>
      </w:r>
      <w:r w:rsidR="004E1798" w:rsidRPr="00CD4114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DE317A">
        <w:rPr>
          <w:sz w:val="28"/>
          <w:szCs w:val="28"/>
          <w:lang w:val="az-Latn-AZ"/>
        </w:rPr>
        <w:t>ehtimalını tapın. Heç-heçə nəzərə alınmır.</w:t>
      </w:r>
    </w:p>
    <w:p w:rsidR="00DE317A" w:rsidRDefault="00DE317A" w:rsidP="004E1798">
      <w:pPr>
        <w:jc w:val="both"/>
        <w:rPr>
          <w:sz w:val="28"/>
          <w:szCs w:val="28"/>
          <w:lang w:val="az-Latn-AZ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DE317A" w:rsidRPr="00E27329" w:rsidTr="00D71323">
        <w:tc>
          <w:tcPr>
            <w:tcW w:w="1278" w:type="dxa"/>
          </w:tcPr>
          <w:p w:rsidR="00DE317A" w:rsidRDefault="00DE317A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A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8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DE317A" w:rsidRDefault="00DE317A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B)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4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DE317A" w:rsidRDefault="00DE317A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C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5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  </w:t>
            </w:r>
          </w:p>
          <w:p w:rsidR="00DE317A" w:rsidRDefault="00DE317A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D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6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DE317A" w:rsidRPr="009B5BC9" w:rsidRDefault="00DE317A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>E)</w:t>
            </w:r>
            <m:oMath>
              <m:r>
                <w:rPr>
                  <w:rFonts w:ascii="Cambria Math" w:hAnsi="Cambria Math"/>
                  <w:sz w:val="28"/>
                  <w:szCs w:val="28"/>
                  <w:lang w:val="az-Latn-AZ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4</m:t>
                  </m:r>
                </m:den>
              </m:f>
            </m:oMath>
          </w:p>
          <w:p w:rsidR="00DE317A" w:rsidRPr="00E27329" w:rsidRDefault="00DE317A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DE317A" w:rsidRPr="00E27329" w:rsidRDefault="00DE317A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DE317A" w:rsidRPr="00E27329" w:rsidRDefault="00DE317A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DE317A" w:rsidRPr="00E27329" w:rsidRDefault="00DE317A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DE317A" w:rsidRPr="00E27329" w:rsidRDefault="00DE317A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4E1798" w:rsidRPr="009B5BC9" w:rsidTr="00863C8A">
        <w:tc>
          <w:tcPr>
            <w:tcW w:w="1278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</w:tr>
    </w:tbl>
    <w:p w:rsidR="004E1798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86</w:t>
      </w:r>
      <w:r w:rsidR="004E1798" w:rsidRPr="009B5BC9">
        <w:rPr>
          <w:sz w:val="28"/>
          <w:szCs w:val="28"/>
        </w:rPr>
        <w:t xml:space="preserve">. </w:t>
      </w:r>
      <w:r w:rsidR="00DE317A">
        <w:rPr>
          <w:sz w:val="28"/>
          <w:szCs w:val="28"/>
          <w:lang w:val="az-Latn-AZ"/>
        </w:rPr>
        <w:t>Bir atəşin hədəfə dəyməsi ehtimalı</w:t>
      </w:r>
      <w:r w:rsidR="004E1798" w:rsidRPr="009B5BC9">
        <w:rPr>
          <w:sz w:val="28"/>
          <w:szCs w:val="28"/>
        </w:rPr>
        <w:t xml:space="preserve"> 0,</w:t>
      </w:r>
      <w:r w:rsidR="00313F7B" w:rsidRPr="009B5BC9">
        <w:rPr>
          <w:sz w:val="28"/>
          <w:szCs w:val="28"/>
          <w:lang w:val="az-Latn-AZ"/>
        </w:rPr>
        <w:t>7</w:t>
      </w:r>
      <w:r w:rsidR="00313F7B" w:rsidRPr="009B5BC9">
        <w:rPr>
          <w:sz w:val="28"/>
          <w:szCs w:val="28"/>
        </w:rPr>
        <w:t>-</w:t>
      </w:r>
      <w:r w:rsidR="00DE317A">
        <w:rPr>
          <w:sz w:val="28"/>
          <w:szCs w:val="28"/>
          <w:lang w:val="az-Latn-AZ"/>
        </w:rPr>
        <w:t>yə bərabərdir.</w:t>
      </w:r>
      <w:r w:rsidR="00313F7B" w:rsidRPr="009B5BC9">
        <w:rPr>
          <w:sz w:val="28"/>
          <w:szCs w:val="28"/>
        </w:rPr>
        <w:t xml:space="preserve"> </w:t>
      </w:r>
      <w:r w:rsidR="00313F7B" w:rsidRPr="009B5BC9">
        <w:rPr>
          <w:sz w:val="28"/>
          <w:szCs w:val="28"/>
          <w:lang w:val="az-Latn-AZ"/>
        </w:rPr>
        <w:t>2</w:t>
      </w:r>
      <w:r w:rsidR="004E1798" w:rsidRPr="009B5BC9">
        <w:rPr>
          <w:sz w:val="28"/>
          <w:szCs w:val="28"/>
        </w:rPr>
        <w:t>00</w:t>
      </w:r>
      <w:r w:rsidR="00DE317A">
        <w:rPr>
          <w:sz w:val="28"/>
          <w:szCs w:val="28"/>
          <w:lang w:val="az-Latn-AZ"/>
        </w:rPr>
        <w:t xml:space="preserve"> açılan atəşdən 160-nın hədəfə dəyməsi </w:t>
      </w:r>
      <w:r w:rsidR="004E1798" w:rsidRPr="009B5BC9">
        <w:rPr>
          <w:sz w:val="28"/>
          <w:szCs w:val="28"/>
        </w:rPr>
        <w:t xml:space="preserve"> </w:t>
      </w:r>
      <w:r w:rsidR="00DE317A">
        <w:rPr>
          <w:sz w:val="28"/>
          <w:szCs w:val="28"/>
          <w:lang w:val="az-Latn-AZ"/>
        </w:rPr>
        <w:t xml:space="preserve">ehtimalını tapın. </w:t>
      </w:r>
    </w:p>
    <w:p w:rsidR="00DE317A" w:rsidRDefault="00DE317A" w:rsidP="00DE317A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A) 0,0005</w:t>
      </w:r>
    </w:p>
    <w:p w:rsidR="00DE317A" w:rsidRDefault="00DE317A" w:rsidP="00DE317A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B) 0,2064</w:t>
      </w:r>
    </w:p>
    <w:p w:rsidR="00DE317A" w:rsidRDefault="00DE317A" w:rsidP="00DE317A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C) 0,2401</w:t>
      </w:r>
    </w:p>
    <w:p w:rsidR="00DE317A" w:rsidRDefault="00DE317A" w:rsidP="00DE317A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D) 0,04565</w:t>
      </w:r>
    </w:p>
    <w:p w:rsidR="00DE317A" w:rsidRDefault="00DE317A" w:rsidP="00DE317A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E)0,1245</w:t>
      </w:r>
    </w:p>
    <w:p w:rsidR="00DE317A" w:rsidRDefault="00DE317A" w:rsidP="00DE317A">
      <w:pPr>
        <w:jc w:val="both"/>
        <w:rPr>
          <w:sz w:val="28"/>
          <w:szCs w:val="28"/>
          <w:lang w:val="az-Latn-AZ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151"/>
        <w:gridCol w:w="1407"/>
        <w:gridCol w:w="1279"/>
      </w:tblGrid>
      <w:tr w:rsidR="004E1798" w:rsidRPr="009B5BC9" w:rsidTr="00863C8A">
        <w:tc>
          <w:tcPr>
            <w:tcW w:w="1278" w:type="dxa"/>
          </w:tcPr>
          <w:p w:rsidR="004E1798" w:rsidRPr="009B5BC9" w:rsidRDefault="004E1798" w:rsidP="00313F7B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4E1798" w:rsidRPr="009B5BC9" w:rsidRDefault="004E1798" w:rsidP="00313F7B">
            <w:pPr>
              <w:rPr>
                <w:sz w:val="28"/>
                <w:szCs w:val="28"/>
              </w:rPr>
            </w:pPr>
          </w:p>
        </w:tc>
        <w:tc>
          <w:tcPr>
            <w:tcW w:w="1151" w:type="dxa"/>
          </w:tcPr>
          <w:p w:rsidR="004E1798" w:rsidRPr="009B5BC9" w:rsidRDefault="004E1798" w:rsidP="00313F7B">
            <w:pPr>
              <w:rPr>
                <w:sz w:val="28"/>
                <w:szCs w:val="28"/>
                <w:lang w:val="az-Latn-AZ"/>
              </w:rPr>
            </w:pPr>
          </w:p>
        </w:tc>
        <w:tc>
          <w:tcPr>
            <w:tcW w:w="1407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</w:tr>
    </w:tbl>
    <w:p w:rsidR="004E1798" w:rsidRPr="009B5BC9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87</w:t>
      </w:r>
      <w:r w:rsidR="004E1798" w:rsidRPr="009B5BC9">
        <w:rPr>
          <w:sz w:val="28"/>
          <w:szCs w:val="28"/>
        </w:rPr>
        <w:t xml:space="preserve">. </w:t>
      </w:r>
      <w:r w:rsidR="0030578F" w:rsidRPr="009B5BC9">
        <w:rPr>
          <w:sz w:val="28"/>
          <w:szCs w:val="28"/>
          <w:lang w:val="az-Latn-AZ"/>
        </w:rPr>
        <w:t xml:space="preserve">Metal pul 10 dəfə atılır. Xəritə üzünün 4 dəfə düşməsi </w:t>
      </w:r>
      <w:r w:rsidR="00E4642B">
        <w:rPr>
          <w:sz w:val="28"/>
          <w:szCs w:val="28"/>
          <w:lang w:val="az-Latn-AZ"/>
        </w:rPr>
        <w:t>ehtimalını tapmalı</w:t>
      </w:r>
      <w:r w:rsidR="0030578F" w:rsidRPr="009B5BC9">
        <w:rPr>
          <w:sz w:val="28"/>
          <w:szCs w:val="28"/>
          <w:lang w:val="az-Latn-AZ"/>
        </w:rPr>
        <w:t>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955"/>
        <w:gridCol w:w="694"/>
        <w:gridCol w:w="330"/>
        <w:gridCol w:w="270"/>
        <w:gridCol w:w="600"/>
        <w:gridCol w:w="409"/>
        <w:gridCol w:w="311"/>
        <w:gridCol w:w="720"/>
        <w:gridCol w:w="248"/>
        <w:gridCol w:w="1279"/>
        <w:gridCol w:w="1279"/>
      </w:tblGrid>
      <w:tr w:rsidR="004E1798" w:rsidRPr="009B5BC9" w:rsidTr="00193142">
        <w:tc>
          <w:tcPr>
            <w:tcW w:w="1337" w:type="dxa"/>
            <w:gridSpan w:val="3"/>
          </w:tcPr>
          <w:p w:rsidR="00E4642B" w:rsidRPr="00193142" w:rsidRDefault="00E4642B" w:rsidP="00E4642B">
            <w:pPr>
              <w:pStyle w:val="a5"/>
              <w:numPr>
                <w:ilvl w:val="0"/>
                <w:numId w:val="9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0,210</w:t>
            </w:r>
          </w:p>
          <w:p w:rsidR="00E4642B" w:rsidRPr="00193142" w:rsidRDefault="00E4642B" w:rsidP="00E4642B">
            <w:pPr>
              <w:pStyle w:val="a5"/>
              <w:numPr>
                <w:ilvl w:val="0"/>
                <w:numId w:val="9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0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212</w:t>
            </w:r>
          </w:p>
          <w:p w:rsidR="00E4642B" w:rsidRPr="00193142" w:rsidRDefault="00E4642B" w:rsidP="00E4642B">
            <w:pPr>
              <w:pStyle w:val="a5"/>
              <w:numPr>
                <w:ilvl w:val="0"/>
                <w:numId w:val="9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0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177</w:t>
            </w:r>
          </w:p>
          <w:p w:rsidR="00E4642B" w:rsidRPr="00193142" w:rsidRDefault="00E4642B" w:rsidP="00E4642B">
            <w:pPr>
              <w:pStyle w:val="a5"/>
              <w:numPr>
                <w:ilvl w:val="0"/>
                <w:numId w:val="9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0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120</w:t>
            </w:r>
          </w:p>
          <w:p w:rsidR="00E4642B" w:rsidRPr="00193142" w:rsidRDefault="00E4642B" w:rsidP="00E4642B">
            <w:pPr>
              <w:pStyle w:val="a5"/>
              <w:numPr>
                <w:ilvl w:val="0"/>
                <w:numId w:val="9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0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155</w:t>
            </w:r>
          </w:p>
          <w:p w:rsidR="004E1798" w:rsidRPr="009B5BC9" w:rsidRDefault="004E1798" w:rsidP="0030578F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3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  <w:gridSpan w:val="3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</w:tr>
      <w:tr w:rsidR="00DC3ED3" w:rsidRPr="009B5BC9" w:rsidTr="00193142">
        <w:trPr>
          <w:gridAfter w:val="3"/>
          <w:wAfter w:w="2806" w:type="dxa"/>
          <w:cantSplit/>
        </w:trPr>
        <w:tc>
          <w:tcPr>
            <w:tcW w:w="588" w:type="dxa"/>
          </w:tcPr>
          <w:p w:rsidR="00DC3ED3" w:rsidRPr="009B5BC9" w:rsidRDefault="00DC3ED3" w:rsidP="00E5078E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88.</w:t>
            </w:r>
          </w:p>
        </w:tc>
        <w:tc>
          <w:tcPr>
            <w:tcW w:w="419" w:type="dxa"/>
          </w:tcPr>
          <w:p w:rsidR="00DC3ED3" w:rsidRPr="009B5BC9" w:rsidRDefault="00DC3ED3" w:rsidP="00E5078E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Х</w:t>
            </w:r>
          </w:p>
        </w:tc>
        <w:tc>
          <w:tcPr>
            <w:tcW w:w="600" w:type="dxa"/>
            <w:gridSpan w:val="2"/>
          </w:tcPr>
          <w:p w:rsidR="00DC3ED3" w:rsidRPr="009B5BC9" w:rsidRDefault="00DC3ED3" w:rsidP="00DC3ED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4,</w:t>
            </w: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8</w:t>
            </w:r>
          </w:p>
        </w:tc>
        <w:tc>
          <w:tcPr>
            <w:tcW w:w="600" w:type="dxa"/>
          </w:tcPr>
          <w:p w:rsidR="00DC3ED3" w:rsidRPr="009B5BC9" w:rsidRDefault="00DC3ED3" w:rsidP="00E5078E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5,1</w:t>
            </w:r>
          </w:p>
        </w:tc>
        <w:tc>
          <w:tcPr>
            <w:tcW w:w="720" w:type="dxa"/>
            <w:gridSpan w:val="2"/>
          </w:tcPr>
          <w:p w:rsidR="00DC3ED3" w:rsidRPr="009B5BC9" w:rsidRDefault="00DC3ED3" w:rsidP="00DC3ED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10,</w:t>
            </w: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720" w:type="dxa"/>
          </w:tcPr>
          <w:p w:rsidR="00DC3ED3" w:rsidRPr="009B5BC9" w:rsidRDefault="00DC3ED3" w:rsidP="00E5078E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DC3ED3" w:rsidRPr="009B5BC9" w:rsidTr="00193142">
        <w:trPr>
          <w:gridAfter w:val="3"/>
          <w:wAfter w:w="2806" w:type="dxa"/>
          <w:cantSplit/>
        </w:trPr>
        <w:tc>
          <w:tcPr>
            <w:tcW w:w="588" w:type="dxa"/>
          </w:tcPr>
          <w:p w:rsidR="00DC3ED3" w:rsidRPr="009B5BC9" w:rsidRDefault="00DC3ED3" w:rsidP="00E5078E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DC3ED3" w:rsidRPr="00193142" w:rsidRDefault="00193142" w:rsidP="00E5078E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600" w:type="dxa"/>
            <w:gridSpan w:val="2"/>
          </w:tcPr>
          <w:p w:rsidR="00DC3ED3" w:rsidRPr="009B5BC9" w:rsidRDefault="00DC3ED3" w:rsidP="00E5078E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600" w:type="dxa"/>
          </w:tcPr>
          <w:p w:rsidR="00DC3ED3" w:rsidRPr="009B5BC9" w:rsidRDefault="00DC3ED3" w:rsidP="00E5078E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720" w:type="dxa"/>
            <w:gridSpan w:val="2"/>
          </w:tcPr>
          <w:p w:rsidR="00DC3ED3" w:rsidRPr="009B5BC9" w:rsidRDefault="00DC3ED3" w:rsidP="00E5078E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</w:t>
            </w: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720" w:type="dxa"/>
          </w:tcPr>
          <w:p w:rsidR="00DC3ED3" w:rsidRPr="009B5BC9" w:rsidRDefault="00DC3ED3" w:rsidP="00E5078E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9B5BC9">
              <w:rPr>
                <w:rFonts w:ascii="Times New Roman" w:hAnsi="Times New Roman"/>
                <w:sz w:val="28"/>
                <w:szCs w:val="28"/>
              </w:rPr>
              <w:t>0,</w:t>
            </w: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</w:p>
        </w:tc>
      </w:tr>
    </w:tbl>
    <w:p w:rsidR="00193142" w:rsidRPr="009B5BC9" w:rsidRDefault="00193142" w:rsidP="00193142">
      <w:pPr>
        <w:pStyle w:val="a9"/>
        <w:tabs>
          <w:tab w:val="num" w:pos="720"/>
        </w:tabs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az-Latn-AZ"/>
        </w:rPr>
        <w:t xml:space="preserve">Paylanma qanunu ilə verilmiş </w:t>
      </w:r>
      <w:r w:rsidRPr="009B5BC9">
        <w:rPr>
          <w:rFonts w:ascii="Times New Roman" w:hAnsi="Times New Roman"/>
          <w:sz w:val="28"/>
          <w:szCs w:val="28"/>
        </w:rPr>
        <w:t xml:space="preserve"> Х</w:t>
      </w:r>
      <w:r>
        <w:rPr>
          <w:rFonts w:ascii="Times New Roman" w:hAnsi="Times New Roman"/>
          <w:sz w:val="28"/>
          <w:szCs w:val="28"/>
          <w:lang w:val="az-Latn-AZ"/>
        </w:rPr>
        <w:t xml:space="preserve"> təsadüfi kəmiyyətinin </w:t>
      </w:r>
      <w:r w:rsidRPr="009B5BC9">
        <w:rPr>
          <w:rFonts w:ascii="Times New Roman" w:hAnsi="Times New Roman"/>
          <w:sz w:val="28"/>
          <w:szCs w:val="28"/>
          <w:lang w:val="az-Latn-AZ"/>
        </w:rPr>
        <w:t>riyazi gözləməsini</w:t>
      </w:r>
      <w:r w:rsidRPr="009B5BC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az-Latn-AZ"/>
        </w:rPr>
        <w:t>tapmalı</w:t>
      </w:r>
      <w:r w:rsidRPr="009B5BC9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426"/>
        <w:gridCol w:w="531"/>
        <w:gridCol w:w="666"/>
        <w:gridCol w:w="531"/>
        <w:gridCol w:w="666"/>
        <w:gridCol w:w="531"/>
        <w:gridCol w:w="666"/>
        <w:gridCol w:w="531"/>
        <w:gridCol w:w="666"/>
        <w:gridCol w:w="531"/>
      </w:tblGrid>
      <w:tr w:rsidR="00193142" w:rsidRPr="009B5BC9" w:rsidTr="00E4642B">
        <w:trPr>
          <w:trHeight w:val="1325"/>
        </w:trPr>
        <w:tc>
          <w:tcPr>
            <w:tcW w:w="1836" w:type="dxa"/>
            <w:gridSpan w:val="2"/>
          </w:tcPr>
          <w:p w:rsidR="00193142" w:rsidRPr="00193142" w:rsidRDefault="00193142" w:rsidP="00193142">
            <w:pPr>
              <w:pStyle w:val="a5"/>
              <w:numPr>
                <w:ilvl w:val="0"/>
                <w:numId w:val="7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7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05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7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04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7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5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27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7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41</w:t>
            </w:r>
          </w:p>
          <w:p w:rsidR="00193142" w:rsidRPr="00193142" w:rsidRDefault="00193142" w:rsidP="00193142">
            <w:pPr>
              <w:pStyle w:val="a5"/>
              <w:numPr>
                <w:ilvl w:val="0"/>
                <w:numId w:val="7"/>
              </w:num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85</w:t>
            </w:r>
          </w:p>
          <w:p w:rsidR="00193142" w:rsidRDefault="00193142" w:rsidP="00BD3D3B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193142" w:rsidRPr="009B5BC9" w:rsidRDefault="00193142" w:rsidP="00BD3D3B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197" w:type="dxa"/>
            <w:gridSpan w:val="2"/>
          </w:tcPr>
          <w:p w:rsidR="00193142" w:rsidRPr="009B5BC9" w:rsidRDefault="00193142" w:rsidP="00BD3D3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2"/>
          </w:tcPr>
          <w:p w:rsidR="00193142" w:rsidRPr="009B5BC9" w:rsidRDefault="00193142" w:rsidP="00BD3D3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2"/>
          </w:tcPr>
          <w:p w:rsidR="00193142" w:rsidRPr="009B5BC9" w:rsidRDefault="00193142" w:rsidP="00BD3D3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2"/>
          </w:tcPr>
          <w:p w:rsidR="00193142" w:rsidRPr="009B5BC9" w:rsidRDefault="00193142" w:rsidP="00BD3D3B">
            <w:pPr>
              <w:jc w:val="center"/>
              <w:rPr>
                <w:sz w:val="28"/>
                <w:szCs w:val="28"/>
              </w:rPr>
            </w:pPr>
          </w:p>
        </w:tc>
      </w:tr>
      <w:tr w:rsidR="00DC3ED3" w:rsidRPr="009B5BC9" w:rsidTr="00E4642B">
        <w:trPr>
          <w:gridAfter w:val="1"/>
          <w:wAfter w:w="531" w:type="dxa"/>
          <w:trHeight w:val="80"/>
        </w:trPr>
        <w:tc>
          <w:tcPr>
            <w:tcW w:w="1305" w:type="dxa"/>
          </w:tcPr>
          <w:p w:rsidR="00DC3ED3" w:rsidRPr="009B5BC9" w:rsidRDefault="00DC3ED3" w:rsidP="002B67CF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197" w:type="dxa"/>
            <w:gridSpan w:val="2"/>
          </w:tcPr>
          <w:p w:rsidR="00DC3ED3" w:rsidRPr="009B5BC9" w:rsidRDefault="00DC3ED3" w:rsidP="00E507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2"/>
          </w:tcPr>
          <w:p w:rsidR="00DC3ED3" w:rsidRPr="009B5BC9" w:rsidRDefault="00DC3ED3" w:rsidP="00E507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2"/>
          </w:tcPr>
          <w:p w:rsidR="00DC3ED3" w:rsidRPr="009B5BC9" w:rsidRDefault="00DC3ED3" w:rsidP="00E5078E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197" w:type="dxa"/>
            <w:gridSpan w:val="2"/>
          </w:tcPr>
          <w:p w:rsidR="00DC3ED3" w:rsidRPr="009B5BC9" w:rsidRDefault="00DC3ED3" w:rsidP="00E5078E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</w:tr>
      <w:tr w:rsidR="004E1798" w:rsidRPr="009B5BC9" w:rsidTr="00E4642B">
        <w:trPr>
          <w:gridAfter w:val="1"/>
          <w:wAfter w:w="531" w:type="dxa"/>
          <w:trHeight w:val="194"/>
        </w:trPr>
        <w:tc>
          <w:tcPr>
            <w:tcW w:w="1305" w:type="dxa"/>
          </w:tcPr>
          <w:p w:rsidR="004E1798" w:rsidRPr="009B5BC9" w:rsidRDefault="004E1798" w:rsidP="00DC3ED3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197" w:type="dxa"/>
            <w:gridSpan w:val="2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2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2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2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</w:tr>
    </w:tbl>
    <w:p w:rsidR="004E1798" w:rsidRPr="00853144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89</w:t>
      </w:r>
      <w:r w:rsidR="004E1798" w:rsidRPr="009B5BC9">
        <w:rPr>
          <w:sz w:val="28"/>
          <w:szCs w:val="28"/>
        </w:rPr>
        <w:t xml:space="preserve">. </w:t>
      </w:r>
      <w:r w:rsidR="00853144">
        <w:rPr>
          <w:sz w:val="28"/>
          <w:szCs w:val="28"/>
          <w:lang w:val="az-Latn-AZ"/>
        </w:rPr>
        <w:t xml:space="preserve">Hədəfə </w:t>
      </w:r>
      <w:r w:rsidR="004E1798" w:rsidRPr="009B5BC9">
        <w:rPr>
          <w:sz w:val="28"/>
          <w:szCs w:val="28"/>
        </w:rPr>
        <w:t xml:space="preserve"> 21 </w:t>
      </w:r>
      <w:r w:rsidR="00853144">
        <w:rPr>
          <w:sz w:val="28"/>
          <w:szCs w:val="28"/>
          <w:lang w:val="az-Latn-AZ"/>
        </w:rPr>
        <w:t xml:space="preserve">atəş açılmışdır. Hər atəş zamanı hədəfin vurulma ehtimalı </w:t>
      </w:r>
      <w:r w:rsidR="004E1798" w:rsidRPr="00853144">
        <w:rPr>
          <w:sz w:val="28"/>
          <w:szCs w:val="28"/>
          <w:lang w:val="az-Latn-AZ"/>
        </w:rPr>
        <w:t>0,25-</w:t>
      </w:r>
      <w:r w:rsidR="00853144">
        <w:rPr>
          <w:sz w:val="28"/>
          <w:szCs w:val="28"/>
          <w:lang w:val="az-Latn-AZ"/>
        </w:rPr>
        <w:t>ə bərabərdir. Hədəfin vurulmasının ən böyük ehtimallı ədədini tapın.</w:t>
      </w:r>
      <w:r w:rsidR="004E1798" w:rsidRPr="00853144">
        <w:rPr>
          <w:sz w:val="28"/>
          <w:szCs w:val="28"/>
          <w:lang w:val="az-Latn-AZ"/>
        </w:rPr>
        <w:t xml:space="preserve">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4E1798" w:rsidRPr="00853144" w:rsidTr="00863C8A">
        <w:tc>
          <w:tcPr>
            <w:tcW w:w="1278" w:type="dxa"/>
          </w:tcPr>
          <w:p w:rsidR="00853144" w:rsidRDefault="00853144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53144" w:rsidRDefault="00853144" w:rsidP="00853144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A) </w:t>
            </w:r>
            <w:r>
              <w:rPr>
                <w:sz w:val="28"/>
                <w:szCs w:val="28"/>
                <w:lang w:val="az-Latn-AZ"/>
              </w:rPr>
              <w:t>5</w:t>
            </w:r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853144" w:rsidRDefault="00853144" w:rsidP="00853144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B) </w:t>
            </w:r>
            <w:r>
              <w:rPr>
                <w:sz w:val="28"/>
                <w:szCs w:val="28"/>
                <w:lang w:val="az-Latn-AZ"/>
              </w:rPr>
              <w:t>9</w:t>
            </w:r>
            <w:r w:rsidRPr="009B5BC9">
              <w:rPr>
                <w:sz w:val="28"/>
                <w:szCs w:val="28"/>
                <w:lang w:val="az-Latn-AZ"/>
              </w:rPr>
              <w:t xml:space="preserve">     </w:t>
            </w:r>
          </w:p>
          <w:p w:rsidR="00853144" w:rsidRDefault="00853144" w:rsidP="00853144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>C) 1</w:t>
            </w:r>
            <w:r>
              <w:rPr>
                <w:sz w:val="28"/>
                <w:szCs w:val="28"/>
                <w:lang w:val="az-Latn-AZ"/>
              </w:rPr>
              <w:t>2</w:t>
            </w:r>
            <w:r w:rsidRPr="009B5BC9">
              <w:rPr>
                <w:sz w:val="28"/>
                <w:szCs w:val="28"/>
                <w:lang w:val="az-Latn-AZ"/>
              </w:rPr>
              <w:t xml:space="preserve">     </w:t>
            </w:r>
          </w:p>
          <w:p w:rsidR="00853144" w:rsidRDefault="00853144" w:rsidP="00853144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D) </w:t>
            </w:r>
            <w:r>
              <w:rPr>
                <w:sz w:val="28"/>
                <w:szCs w:val="28"/>
                <w:lang w:val="az-Latn-AZ"/>
              </w:rPr>
              <w:t>8</w:t>
            </w:r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853144" w:rsidRPr="009B5BC9" w:rsidRDefault="00853144" w:rsidP="00853144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E) </w:t>
            </w:r>
            <w:r>
              <w:rPr>
                <w:sz w:val="28"/>
                <w:szCs w:val="28"/>
                <w:lang w:val="az-Latn-AZ"/>
              </w:rPr>
              <w:t>18</w:t>
            </w:r>
          </w:p>
          <w:p w:rsidR="00853144" w:rsidRDefault="00853144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4E1798" w:rsidRPr="009B5BC9" w:rsidRDefault="004E1798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4E1798" w:rsidRPr="009B5BC9" w:rsidRDefault="004E1798" w:rsidP="00770E7D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4E1798" w:rsidRPr="00853144" w:rsidRDefault="004E1798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4E1798" w:rsidRPr="00853144" w:rsidRDefault="004E1798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4E1798" w:rsidRPr="00853144" w:rsidRDefault="004E1798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</w:tr>
    </w:tbl>
    <w:p w:rsidR="004E1798" w:rsidRPr="0081002C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90</w:t>
      </w:r>
      <w:r w:rsidR="004E1798" w:rsidRPr="00853144">
        <w:rPr>
          <w:sz w:val="28"/>
          <w:szCs w:val="28"/>
          <w:lang w:val="az-Latn-AZ"/>
        </w:rPr>
        <w:t xml:space="preserve">. 39 </w:t>
      </w:r>
      <w:r w:rsidR="0081002C">
        <w:rPr>
          <w:sz w:val="28"/>
          <w:szCs w:val="28"/>
          <w:lang w:val="az-Latn-AZ"/>
        </w:rPr>
        <w:t xml:space="preserve">asılı olmayan sınaqlar zamanı hadisənin baş verməsinin ən böyük ehtimallı ədədinin </w:t>
      </w:r>
      <w:r w:rsidR="004E1798" w:rsidRPr="0081002C">
        <w:rPr>
          <w:sz w:val="28"/>
          <w:szCs w:val="28"/>
          <w:lang w:val="az-Latn-AZ"/>
        </w:rPr>
        <w:t>25-</w:t>
      </w:r>
      <w:r w:rsidR="0081002C">
        <w:rPr>
          <w:sz w:val="28"/>
          <w:szCs w:val="28"/>
          <w:lang w:val="az-Latn-AZ"/>
        </w:rPr>
        <w:t>ə bərabər olması üçün hər sınaqda hadisənin baş vermə ehtimalı p</w:t>
      </w:r>
      <w:r w:rsidR="004E1798" w:rsidRPr="0081002C">
        <w:rPr>
          <w:sz w:val="28"/>
          <w:szCs w:val="28"/>
          <w:lang w:val="az-Latn-AZ"/>
        </w:rPr>
        <w:t xml:space="preserve"> </w:t>
      </w:r>
      <w:r w:rsidR="0081002C">
        <w:rPr>
          <w:sz w:val="28"/>
          <w:szCs w:val="28"/>
          <w:lang w:val="az-Latn-AZ"/>
        </w:rPr>
        <w:t>nə qədər olmalıdır</w:t>
      </w:r>
      <w:r w:rsidR="004E1798" w:rsidRPr="0081002C">
        <w:rPr>
          <w:sz w:val="28"/>
          <w:szCs w:val="28"/>
          <w:lang w:val="az-Latn-AZ"/>
        </w:rPr>
        <w:t xml:space="preserve">. </w:t>
      </w:r>
    </w:p>
    <w:p w:rsidR="0081002C" w:rsidRDefault="004E1798" w:rsidP="004E1798">
      <w:pPr>
        <w:jc w:val="both"/>
        <w:rPr>
          <w:sz w:val="28"/>
          <w:szCs w:val="28"/>
          <w:lang w:val="az-Latn-AZ"/>
        </w:rPr>
      </w:pPr>
      <w:r w:rsidRPr="00414200">
        <w:rPr>
          <w:sz w:val="28"/>
          <w:szCs w:val="28"/>
          <w:lang w:val="az-Latn-AZ"/>
        </w:rPr>
        <w:t>А) 0,625&lt;p</w:t>
      </w:r>
      <w:r w:rsidRPr="009B5BC9">
        <w:rPr>
          <w:sz w:val="28"/>
          <w:szCs w:val="28"/>
          <w:lang w:val="en-US"/>
        </w:rPr>
        <w:sym w:font="Symbol" w:char="F0A3"/>
      </w:r>
      <w:r w:rsidRPr="00414200">
        <w:rPr>
          <w:sz w:val="28"/>
          <w:szCs w:val="28"/>
          <w:lang w:val="az-Latn-AZ"/>
        </w:rPr>
        <w:t xml:space="preserve">0,65   </w:t>
      </w:r>
    </w:p>
    <w:p w:rsidR="0081002C" w:rsidRDefault="004E1798" w:rsidP="004E1798">
      <w:pPr>
        <w:jc w:val="both"/>
        <w:rPr>
          <w:sz w:val="28"/>
          <w:szCs w:val="28"/>
          <w:lang w:val="az-Latn-AZ"/>
        </w:rPr>
      </w:pPr>
      <w:r w:rsidRPr="0081002C">
        <w:rPr>
          <w:sz w:val="28"/>
          <w:szCs w:val="28"/>
          <w:lang w:val="az-Latn-AZ"/>
        </w:rPr>
        <w:t xml:space="preserve">B) 0,2&lt;p&lt;0,4   </w:t>
      </w:r>
    </w:p>
    <w:p w:rsidR="0081002C" w:rsidRDefault="0081002C" w:rsidP="004E1798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C</w:t>
      </w:r>
      <w:r w:rsidR="004E1798" w:rsidRPr="0081002C">
        <w:rPr>
          <w:sz w:val="28"/>
          <w:szCs w:val="28"/>
          <w:lang w:val="az-Latn-AZ"/>
        </w:rPr>
        <w:t xml:space="preserve">) 0,85    </w:t>
      </w:r>
    </w:p>
    <w:p w:rsidR="0081002C" w:rsidRDefault="0081002C" w:rsidP="004E1798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D</w:t>
      </w:r>
      <w:r w:rsidR="004E1798" w:rsidRPr="0081002C">
        <w:rPr>
          <w:sz w:val="28"/>
          <w:szCs w:val="28"/>
          <w:lang w:val="az-Latn-AZ"/>
        </w:rPr>
        <w:t xml:space="preserve">) 0,12   </w:t>
      </w:r>
    </w:p>
    <w:p w:rsidR="004E1798" w:rsidRPr="0081002C" w:rsidRDefault="004E1798" w:rsidP="004E1798">
      <w:pPr>
        <w:jc w:val="both"/>
        <w:rPr>
          <w:sz w:val="28"/>
          <w:szCs w:val="28"/>
          <w:lang w:val="az-Latn-AZ"/>
        </w:rPr>
      </w:pPr>
      <w:r w:rsidRPr="0081002C">
        <w:rPr>
          <w:sz w:val="28"/>
          <w:szCs w:val="28"/>
          <w:lang w:val="az-Latn-AZ"/>
        </w:rPr>
        <w:t>Е) 0,05</w:t>
      </w:r>
    </w:p>
    <w:p w:rsidR="004E1798" w:rsidRPr="009B5BC9" w:rsidRDefault="0078694D" w:rsidP="004E1798">
      <w:pPr>
        <w:pStyle w:val="a9"/>
        <w:ind w:firstLine="0"/>
        <w:rPr>
          <w:rFonts w:ascii="Times New Roman" w:hAnsi="Times New Roman"/>
          <w:sz w:val="28"/>
          <w:szCs w:val="28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91</w:t>
      </w:r>
      <w:r w:rsidR="004E1798" w:rsidRPr="0081002C">
        <w:rPr>
          <w:rFonts w:ascii="Times New Roman" w:hAnsi="Times New Roman"/>
          <w:sz w:val="28"/>
          <w:szCs w:val="28"/>
          <w:lang w:val="az-Latn-AZ"/>
        </w:rPr>
        <w:t>.</w:t>
      </w:r>
      <w:r w:rsidR="0081002C">
        <w:rPr>
          <w:rFonts w:ascii="Times New Roman" w:hAnsi="Times New Roman"/>
          <w:sz w:val="28"/>
          <w:szCs w:val="28"/>
          <w:lang w:val="az-Latn-AZ"/>
        </w:rPr>
        <w:t xml:space="preserve">Texniki nəzarət şöbəsi </w:t>
      </w:r>
      <w:r w:rsidR="004E1798" w:rsidRPr="0081002C">
        <w:rPr>
          <w:rFonts w:ascii="Times New Roman" w:hAnsi="Times New Roman"/>
          <w:sz w:val="28"/>
          <w:szCs w:val="28"/>
          <w:lang w:val="az-Latn-AZ"/>
        </w:rPr>
        <w:t xml:space="preserve"> 10</w:t>
      </w:r>
      <w:r w:rsidR="0081002C">
        <w:rPr>
          <w:rFonts w:ascii="Times New Roman" w:hAnsi="Times New Roman"/>
          <w:sz w:val="28"/>
          <w:szCs w:val="28"/>
          <w:lang w:val="az-Latn-AZ"/>
        </w:rPr>
        <w:t xml:space="preserve"> detalı yoxlayır. Detalın standart olması ehtimalı </w:t>
      </w:r>
      <w:r w:rsidR="004E1798" w:rsidRPr="0081002C">
        <w:rPr>
          <w:rFonts w:ascii="Times New Roman" w:hAnsi="Times New Roman"/>
          <w:sz w:val="28"/>
          <w:szCs w:val="28"/>
          <w:lang w:val="az-Latn-AZ"/>
        </w:rPr>
        <w:t>0,75-</w:t>
      </w:r>
      <w:r w:rsidR="0081002C">
        <w:rPr>
          <w:rFonts w:ascii="Times New Roman" w:hAnsi="Times New Roman"/>
          <w:sz w:val="28"/>
          <w:szCs w:val="28"/>
          <w:lang w:val="az-Latn-AZ"/>
        </w:rPr>
        <w:t>ə bərabərdir. Standart qəbul edilən detalların ən böyük ehtimallı ədədini tapın.</w:t>
      </w:r>
      <w:r w:rsidR="004E1798" w:rsidRPr="0081002C">
        <w:rPr>
          <w:rFonts w:ascii="Times New Roman" w:hAnsi="Times New Roman"/>
          <w:sz w:val="28"/>
          <w:szCs w:val="28"/>
          <w:lang w:val="az-Latn-AZ"/>
        </w:rPr>
        <w:t xml:space="preserve">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8"/>
        <w:gridCol w:w="1279"/>
        <w:gridCol w:w="1279"/>
        <w:gridCol w:w="1279"/>
        <w:gridCol w:w="1279"/>
      </w:tblGrid>
      <w:tr w:rsidR="0081002C" w:rsidRPr="009B5BC9" w:rsidTr="0081241F">
        <w:tc>
          <w:tcPr>
            <w:tcW w:w="1278" w:type="dxa"/>
          </w:tcPr>
          <w:p w:rsidR="0081002C" w:rsidRDefault="0081002C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1002C" w:rsidRDefault="0081002C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A) </w:t>
            </w:r>
            <w:r>
              <w:rPr>
                <w:sz w:val="28"/>
                <w:szCs w:val="28"/>
                <w:lang w:val="az-Latn-AZ"/>
              </w:rPr>
              <w:t>8</w:t>
            </w:r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81002C" w:rsidRDefault="0081002C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lastRenderedPageBreak/>
              <w:t xml:space="preserve">B) </w:t>
            </w:r>
            <w:r>
              <w:rPr>
                <w:sz w:val="28"/>
                <w:szCs w:val="28"/>
                <w:lang w:val="az-Latn-AZ"/>
              </w:rPr>
              <w:t>20</w:t>
            </w:r>
            <w:r w:rsidRPr="009B5BC9">
              <w:rPr>
                <w:sz w:val="28"/>
                <w:szCs w:val="28"/>
                <w:lang w:val="az-Latn-AZ"/>
              </w:rPr>
              <w:t xml:space="preserve">     </w:t>
            </w:r>
          </w:p>
          <w:p w:rsidR="0081002C" w:rsidRDefault="0081002C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>C) 1</w:t>
            </w:r>
            <w:r>
              <w:rPr>
                <w:sz w:val="28"/>
                <w:szCs w:val="28"/>
                <w:lang w:val="az-Latn-AZ"/>
              </w:rPr>
              <w:t>2</w:t>
            </w:r>
            <w:r w:rsidRPr="009B5BC9">
              <w:rPr>
                <w:sz w:val="28"/>
                <w:szCs w:val="28"/>
                <w:lang w:val="az-Latn-AZ"/>
              </w:rPr>
              <w:t xml:space="preserve">     </w:t>
            </w:r>
          </w:p>
          <w:p w:rsidR="0081002C" w:rsidRDefault="0081002C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D) </w:t>
            </w:r>
            <w:r>
              <w:rPr>
                <w:sz w:val="28"/>
                <w:szCs w:val="28"/>
                <w:lang w:val="az-Latn-AZ"/>
              </w:rPr>
              <w:t>4</w:t>
            </w:r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81002C" w:rsidRPr="009B5BC9" w:rsidRDefault="0081002C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E) </w:t>
            </w:r>
            <w:r>
              <w:rPr>
                <w:sz w:val="28"/>
                <w:szCs w:val="28"/>
                <w:lang w:val="az-Latn-AZ"/>
              </w:rPr>
              <w:t>10</w:t>
            </w:r>
          </w:p>
          <w:p w:rsidR="0081002C" w:rsidRDefault="0081002C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1002C" w:rsidRPr="009B5BC9" w:rsidRDefault="0081002C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8" w:type="dxa"/>
          </w:tcPr>
          <w:p w:rsidR="0081002C" w:rsidRDefault="0081002C" w:rsidP="00770E7D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1002C" w:rsidRDefault="0081002C" w:rsidP="00770E7D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1002C" w:rsidRDefault="0081002C" w:rsidP="00770E7D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1002C" w:rsidRPr="009B5BC9" w:rsidRDefault="0081002C" w:rsidP="00770E7D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81002C" w:rsidRPr="009B5BC9" w:rsidRDefault="0081002C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81002C" w:rsidRPr="009B5BC9" w:rsidRDefault="0081002C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81002C" w:rsidRPr="009B5BC9" w:rsidRDefault="0081002C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81002C" w:rsidRPr="009B5BC9" w:rsidRDefault="0081002C" w:rsidP="00770E7D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</w:tr>
    </w:tbl>
    <w:p w:rsidR="004E1798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>92</w:t>
      </w:r>
      <w:r w:rsidR="004E1798" w:rsidRPr="009B5BC9">
        <w:rPr>
          <w:sz w:val="28"/>
          <w:szCs w:val="28"/>
        </w:rPr>
        <w:t>.</w:t>
      </w:r>
      <w:r w:rsidR="008D2804">
        <w:rPr>
          <w:sz w:val="28"/>
          <w:szCs w:val="28"/>
          <w:lang w:val="az-Latn-AZ"/>
        </w:rPr>
        <w:t xml:space="preserve">Hər bir asılı olmayan sınaqda hadisənin baş verməsi ehtimalı </w:t>
      </w:r>
      <w:r w:rsidR="004E1798" w:rsidRPr="009B5BC9">
        <w:rPr>
          <w:sz w:val="28"/>
          <w:szCs w:val="28"/>
        </w:rPr>
        <w:t>0,7-</w:t>
      </w:r>
      <w:r w:rsidR="008D2804">
        <w:rPr>
          <w:sz w:val="28"/>
          <w:szCs w:val="28"/>
          <w:lang w:val="az-Latn-AZ"/>
        </w:rPr>
        <w:t xml:space="preserve">yə bərabərdir. Neçə dəfə sınaq aparmaq lazımdır ki, bu sınaqlarda hadisənin baş verməsinin ən böyük ehtimallı ədədi </w:t>
      </w:r>
      <w:r w:rsidR="004E1798" w:rsidRPr="008D2804">
        <w:rPr>
          <w:sz w:val="28"/>
          <w:szCs w:val="28"/>
          <w:lang w:val="az-Latn-AZ"/>
        </w:rPr>
        <w:t xml:space="preserve"> 20-</w:t>
      </w:r>
      <w:r w:rsidR="008D2804">
        <w:rPr>
          <w:sz w:val="28"/>
          <w:szCs w:val="28"/>
          <w:lang w:val="az-Latn-AZ"/>
        </w:rPr>
        <w:t>yə bərabər olsun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068"/>
        <w:gridCol w:w="883"/>
        <w:gridCol w:w="606"/>
        <w:gridCol w:w="672"/>
        <w:gridCol w:w="839"/>
        <w:gridCol w:w="440"/>
        <w:gridCol w:w="607"/>
        <w:gridCol w:w="672"/>
        <w:gridCol w:w="607"/>
        <w:gridCol w:w="672"/>
        <w:gridCol w:w="1279"/>
      </w:tblGrid>
      <w:tr w:rsidR="008D2804" w:rsidRPr="009B5BC9" w:rsidTr="008D2804">
        <w:tc>
          <w:tcPr>
            <w:tcW w:w="1951" w:type="dxa"/>
            <w:gridSpan w:val="2"/>
          </w:tcPr>
          <w:p w:rsidR="008D2804" w:rsidRDefault="008D2804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D2804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A) </w:t>
            </w:r>
            <w:r>
              <w:rPr>
                <w:sz w:val="28"/>
                <w:szCs w:val="28"/>
                <w:lang w:val="az-Latn-AZ"/>
              </w:rPr>
              <w:t>28</w:t>
            </w:r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8D2804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B) </w:t>
            </w:r>
            <w:r>
              <w:rPr>
                <w:sz w:val="28"/>
                <w:szCs w:val="28"/>
                <w:lang w:val="az-Latn-AZ"/>
              </w:rPr>
              <w:t>12</w:t>
            </w:r>
            <w:r w:rsidRPr="009B5BC9">
              <w:rPr>
                <w:sz w:val="28"/>
                <w:szCs w:val="28"/>
                <w:lang w:val="az-Latn-AZ"/>
              </w:rPr>
              <w:t xml:space="preserve">     </w:t>
            </w:r>
          </w:p>
          <w:p w:rsidR="008D2804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C) </w:t>
            </w:r>
            <m:oMath>
              <m:r>
                <w:rPr>
                  <w:rFonts w:ascii="Cambria Math" w:hAnsi="Cambria Math"/>
                  <w:sz w:val="28"/>
                  <w:szCs w:val="28"/>
                  <w:lang w:val="az-Latn-AZ"/>
                </w:rPr>
                <m:t>5≤n≤20</m:t>
              </m:r>
            </m:oMath>
            <w:r w:rsidRPr="009B5BC9">
              <w:rPr>
                <w:sz w:val="28"/>
                <w:szCs w:val="28"/>
                <w:lang w:val="az-Latn-AZ"/>
              </w:rPr>
              <w:t xml:space="preserve"> </w:t>
            </w:r>
          </w:p>
          <w:p w:rsidR="008D2804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D) </w:t>
            </w:r>
            <w:r>
              <w:rPr>
                <w:sz w:val="28"/>
                <w:szCs w:val="28"/>
                <w:lang w:val="az-Latn-AZ"/>
              </w:rPr>
              <w:t>10</w:t>
            </w:r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8D2804" w:rsidRPr="009B5BC9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E) </w:t>
            </w:r>
            <w:r>
              <w:rPr>
                <w:sz w:val="28"/>
                <w:szCs w:val="28"/>
                <w:lang w:val="az-Latn-AZ"/>
              </w:rPr>
              <w:t>32</w:t>
            </w:r>
          </w:p>
          <w:p w:rsidR="008D2804" w:rsidRPr="009B5BC9" w:rsidRDefault="008D2804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8" w:type="dxa"/>
            <w:gridSpan w:val="2"/>
          </w:tcPr>
          <w:p w:rsidR="008D2804" w:rsidRDefault="008D2804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D2804" w:rsidRDefault="008D2804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D2804" w:rsidRDefault="008D2804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  <w:p w:rsidR="008D2804" w:rsidRPr="009B5BC9" w:rsidRDefault="008D2804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2"/>
          </w:tcPr>
          <w:p w:rsidR="008D2804" w:rsidRPr="009B5BC9" w:rsidRDefault="008D2804" w:rsidP="00D7132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  <w:gridSpan w:val="2"/>
          </w:tcPr>
          <w:p w:rsidR="008D2804" w:rsidRPr="009B5BC9" w:rsidRDefault="008D2804" w:rsidP="00D7132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  <w:gridSpan w:val="2"/>
          </w:tcPr>
          <w:p w:rsidR="008D2804" w:rsidRPr="009B5BC9" w:rsidRDefault="008D2804" w:rsidP="00D7132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8D2804" w:rsidRPr="009B5BC9" w:rsidRDefault="008D2804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</w:tr>
      <w:tr w:rsidR="004E1798" w:rsidRPr="009B5BC9" w:rsidTr="00863C8A">
        <w:trPr>
          <w:gridAfter w:val="2"/>
          <w:wAfter w:w="1951" w:type="dxa"/>
        </w:trPr>
        <w:tc>
          <w:tcPr>
            <w:tcW w:w="1068" w:type="dxa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489" w:type="dxa"/>
            <w:gridSpan w:val="2"/>
          </w:tcPr>
          <w:p w:rsidR="004E1798" w:rsidRPr="009B5BC9" w:rsidRDefault="004E1798" w:rsidP="00770E7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11" w:type="dxa"/>
            <w:gridSpan w:val="2"/>
          </w:tcPr>
          <w:p w:rsidR="004E1798" w:rsidRPr="009B5BC9" w:rsidRDefault="004E1798" w:rsidP="008D280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47" w:type="dxa"/>
            <w:gridSpan w:val="2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  <w:gridSpan w:val="2"/>
          </w:tcPr>
          <w:p w:rsidR="004E1798" w:rsidRPr="009B5BC9" w:rsidRDefault="004E1798" w:rsidP="004E1798">
            <w:pPr>
              <w:jc w:val="center"/>
              <w:rPr>
                <w:sz w:val="28"/>
                <w:szCs w:val="28"/>
              </w:rPr>
            </w:pPr>
          </w:p>
        </w:tc>
      </w:tr>
    </w:tbl>
    <w:p w:rsidR="004E1798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93.</w:t>
      </w:r>
      <w:r w:rsidR="008D2804">
        <w:rPr>
          <w:sz w:val="28"/>
          <w:szCs w:val="28"/>
          <w:lang w:val="az-Latn-AZ"/>
        </w:rPr>
        <w:t xml:space="preserve"> Auditoriyada </w:t>
      </w:r>
      <w:r w:rsidR="004E1798" w:rsidRPr="008D2804">
        <w:rPr>
          <w:sz w:val="28"/>
          <w:szCs w:val="28"/>
          <w:lang w:val="en-US"/>
        </w:rPr>
        <w:t xml:space="preserve"> 20</w:t>
      </w:r>
      <w:r w:rsidR="008D2804">
        <w:rPr>
          <w:sz w:val="28"/>
          <w:szCs w:val="28"/>
          <w:lang w:val="az-Latn-AZ"/>
        </w:rPr>
        <w:t xml:space="preserve"> oğlan və </w:t>
      </w:r>
      <w:r w:rsidR="004E1798" w:rsidRPr="008D2804">
        <w:rPr>
          <w:sz w:val="28"/>
          <w:szCs w:val="28"/>
          <w:lang w:val="en-US"/>
        </w:rPr>
        <w:t xml:space="preserve"> 10</w:t>
      </w:r>
      <w:r w:rsidR="008D2804">
        <w:rPr>
          <w:sz w:val="28"/>
          <w:szCs w:val="28"/>
          <w:lang w:val="az-Latn-AZ"/>
        </w:rPr>
        <w:t xml:space="preserve"> qız vardır. Müəllimin verdiyi  </w:t>
      </w:r>
      <w:r w:rsidR="004E1798" w:rsidRPr="008D2804">
        <w:rPr>
          <w:sz w:val="28"/>
          <w:szCs w:val="28"/>
          <w:lang w:val="az-Latn-AZ"/>
        </w:rPr>
        <w:t xml:space="preserve">3 </w:t>
      </w:r>
      <w:r w:rsidR="008D2804">
        <w:rPr>
          <w:sz w:val="28"/>
          <w:szCs w:val="28"/>
          <w:lang w:val="az-Latn-AZ"/>
        </w:rPr>
        <w:t>sualın hər birinə bir tələbə cavab verir.  Cavab verənlərdən ikisinin oğlan, birinin qız olması  ehtimalını tapın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8D2804" w:rsidRPr="00E27329" w:rsidTr="00D71323">
        <w:tc>
          <w:tcPr>
            <w:tcW w:w="1278" w:type="dxa"/>
          </w:tcPr>
          <w:p w:rsidR="008D2804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A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9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8D2804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10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</w:t>
            </w:r>
          </w:p>
          <w:p w:rsidR="008D2804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C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9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  </w:t>
            </w:r>
          </w:p>
          <w:p w:rsidR="008D2804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 xml:space="preserve">D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3</m:t>
                  </m:r>
                </m:den>
              </m:f>
            </m:oMath>
            <w:r w:rsidRPr="009B5BC9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8D2804" w:rsidRPr="009B5BC9" w:rsidRDefault="008D2804" w:rsidP="00D71323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9B5BC9">
              <w:rPr>
                <w:sz w:val="28"/>
                <w:szCs w:val="28"/>
                <w:lang w:val="az-Latn-AZ"/>
              </w:rPr>
              <w:t>E)</w:t>
            </w:r>
            <m:oMath>
              <m:r>
                <w:rPr>
                  <w:rFonts w:ascii="Cambria Math" w:hAnsi="Cambria Math"/>
                  <w:sz w:val="28"/>
                  <w:szCs w:val="28"/>
                  <w:lang w:val="az-Latn-AZ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3</m:t>
                  </m:r>
                </m:den>
              </m:f>
            </m:oMath>
          </w:p>
          <w:p w:rsidR="008D2804" w:rsidRPr="00E27329" w:rsidRDefault="008D2804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8D2804" w:rsidRPr="00E27329" w:rsidRDefault="008D2804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8D2804" w:rsidRPr="00E27329" w:rsidRDefault="008D2804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8D2804" w:rsidRPr="00E27329" w:rsidRDefault="008D2804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8D2804" w:rsidRPr="00E27329" w:rsidRDefault="008D2804" w:rsidP="00D71323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8D2804" w:rsidRDefault="008D2804" w:rsidP="004E1798">
      <w:pPr>
        <w:jc w:val="both"/>
        <w:rPr>
          <w:sz w:val="28"/>
          <w:szCs w:val="28"/>
          <w:lang w:val="az-Latn-AZ"/>
        </w:rPr>
      </w:pPr>
    </w:p>
    <w:p w:rsidR="00F05FB1" w:rsidRPr="009B5BC9" w:rsidRDefault="0078694D" w:rsidP="00F05FB1">
      <w:pPr>
        <w:jc w:val="both"/>
        <w:rPr>
          <w:rFonts w:eastAsiaTheme="minorEastAsia"/>
          <w:sz w:val="28"/>
          <w:szCs w:val="28"/>
          <w:lang w:val="az-Latn-AZ"/>
        </w:rPr>
      </w:pPr>
      <w:r w:rsidRPr="009B5BC9">
        <w:rPr>
          <w:sz w:val="28"/>
          <w:szCs w:val="28"/>
          <w:lang w:val="en-US"/>
        </w:rPr>
        <w:t>94</w:t>
      </w:r>
      <w:r w:rsidR="004E1798" w:rsidRPr="009B5BC9">
        <w:rPr>
          <w:sz w:val="28"/>
          <w:szCs w:val="28"/>
          <w:lang w:val="en-US"/>
        </w:rPr>
        <w:t xml:space="preserve">. </w:t>
      </w:r>
      <w:r w:rsidR="00F05FB1" w:rsidRPr="009B5BC9">
        <w:rPr>
          <w:rFonts w:eastAsiaTheme="minorEastAsia"/>
          <w:sz w:val="28"/>
          <w:szCs w:val="28"/>
          <w:lang w:val="az-Latn-AZ"/>
        </w:rPr>
        <w:t xml:space="preserve">Qutuda olan 20 kürədən 12-i </w:t>
      </w:r>
      <w:proofErr w:type="gramStart"/>
      <w:r w:rsidR="00F05FB1" w:rsidRPr="009B5BC9">
        <w:rPr>
          <w:rFonts w:eastAsiaTheme="minorEastAsia"/>
          <w:sz w:val="28"/>
          <w:szCs w:val="28"/>
          <w:lang w:val="az-Latn-AZ"/>
        </w:rPr>
        <w:t>ağ</w:t>
      </w:r>
      <w:proofErr w:type="gramEnd"/>
      <w:r w:rsidR="00F05FB1" w:rsidRPr="009B5BC9">
        <w:rPr>
          <w:rFonts w:eastAsiaTheme="minorEastAsia"/>
          <w:sz w:val="28"/>
          <w:szCs w:val="28"/>
          <w:lang w:val="az-Latn-AZ"/>
        </w:rPr>
        <w:t>, 8-i qara rəngdədir. Qutudan təsadüfən çıxarılan 5 kürədən 3-nün qara rəngli olması hadisəsinin ehtimalını tapın</w:t>
      </w:r>
    </w:p>
    <w:p w:rsidR="008D2804" w:rsidRPr="008D1BC4" w:rsidRDefault="00F05FB1" w:rsidP="00F05FB1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>A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0,24</m:t>
        </m:r>
      </m:oMath>
      <w:r w:rsidRPr="008D1BC4">
        <w:rPr>
          <w:rFonts w:eastAsiaTheme="minorEastAsia"/>
          <w:sz w:val="28"/>
          <w:szCs w:val="28"/>
          <w:lang w:val="az-Latn-AZ"/>
        </w:rPr>
        <w:t xml:space="preserve">  </w:t>
      </w:r>
    </w:p>
    <w:p w:rsidR="008D2804" w:rsidRPr="008D1BC4" w:rsidRDefault="00F05FB1" w:rsidP="00F05FB1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 xml:space="preserve"> B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35</m:t>
        </m:r>
      </m:oMath>
      <w:r w:rsidRPr="008D1BC4">
        <w:rPr>
          <w:rFonts w:eastAsiaTheme="minorEastAsia"/>
          <w:sz w:val="28"/>
          <w:szCs w:val="28"/>
          <w:lang w:val="az-Latn-AZ"/>
        </w:rPr>
        <w:t xml:space="preserve">  </w:t>
      </w:r>
    </w:p>
    <w:p w:rsidR="008D2804" w:rsidRPr="008D1BC4" w:rsidRDefault="00F05FB1" w:rsidP="00F05FB1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 xml:space="preserve">C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41</m:t>
        </m:r>
      </m:oMath>
      <w:r w:rsidRPr="008D1BC4">
        <w:rPr>
          <w:rFonts w:eastAsiaTheme="minorEastAsia"/>
          <w:sz w:val="28"/>
          <w:szCs w:val="28"/>
          <w:lang w:val="az-Latn-AZ"/>
        </w:rPr>
        <w:t xml:space="preserve">  </w:t>
      </w:r>
    </w:p>
    <w:p w:rsidR="008D2804" w:rsidRPr="008D1BC4" w:rsidRDefault="00F05FB1" w:rsidP="00F05FB1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 xml:space="preserve">D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33</m:t>
        </m:r>
      </m:oMath>
      <w:r w:rsidRPr="008D1BC4">
        <w:rPr>
          <w:rFonts w:eastAsiaTheme="minorEastAsia"/>
          <w:sz w:val="28"/>
          <w:szCs w:val="28"/>
          <w:lang w:val="az-Latn-AZ"/>
        </w:rPr>
        <w:t xml:space="preserve">  </w:t>
      </w:r>
    </w:p>
    <w:p w:rsidR="00F05FB1" w:rsidRPr="008D1BC4" w:rsidRDefault="00F05FB1" w:rsidP="00F05FB1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 xml:space="preserve">E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22</m:t>
        </m:r>
      </m:oMath>
    </w:p>
    <w:p w:rsidR="004E1798" w:rsidRPr="009B5BC9" w:rsidRDefault="0078694D" w:rsidP="00F05FB1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lastRenderedPageBreak/>
        <w:t>95</w:t>
      </w:r>
      <w:r w:rsidR="004E1798" w:rsidRPr="009B5BC9">
        <w:rPr>
          <w:sz w:val="28"/>
          <w:szCs w:val="28"/>
          <w:lang w:val="az-Latn-AZ"/>
        </w:rPr>
        <w:t>.</w:t>
      </w:r>
      <w:r w:rsidR="008D1BC4">
        <w:rPr>
          <w:sz w:val="28"/>
          <w:szCs w:val="28"/>
          <w:lang w:val="az-Latn-AZ"/>
        </w:rPr>
        <w:t xml:space="preserve">Bazadan müəssisəyə </w:t>
      </w:r>
      <w:r w:rsidR="004E1798" w:rsidRPr="009B5BC9">
        <w:rPr>
          <w:sz w:val="28"/>
          <w:szCs w:val="28"/>
          <w:lang w:val="az-Latn-AZ"/>
        </w:rPr>
        <w:t xml:space="preserve"> 5000</w:t>
      </w:r>
      <w:r w:rsidR="008D1BC4">
        <w:rPr>
          <w:sz w:val="28"/>
          <w:szCs w:val="28"/>
          <w:lang w:val="az-Latn-AZ"/>
        </w:rPr>
        <w:t xml:space="preserve"> keyfiyyətli məmulat göndərilib. Məmulatın yolda zədələnməsi ehtimalı </w:t>
      </w:r>
      <w:r w:rsidR="004E1798" w:rsidRPr="009B5BC9">
        <w:rPr>
          <w:sz w:val="28"/>
          <w:szCs w:val="28"/>
          <w:lang w:val="az-Latn-AZ"/>
        </w:rPr>
        <w:t xml:space="preserve"> 0,0002-</w:t>
      </w:r>
      <w:r w:rsidR="008D1BC4">
        <w:rPr>
          <w:sz w:val="28"/>
          <w:szCs w:val="28"/>
          <w:lang w:val="az-Latn-AZ"/>
        </w:rPr>
        <w:t xml:space="preserve">yə bərabərdir. Müəssisəyə </w:t>
      </w:r>
      <w:r w:rsidR="004E1798" w:rsidRPr="009B5BC9">
        <w:rPr>
          <w:sz w:val="28"/>
          <w:szCs w:val="28"/>
          <w:lang w:val="az-Latn-AZ"/>
        </w:rPr>
        <w:t xml:space="preserve"> 3 </w:t>
      </w:r>
      <w:r w:rsidR="008D1BC4">
        <w:rPr>
          <w:sz w:val="28"/>
          <w:szCs w:val="28"/>
          <w:lang w:val="az-Latn-AZ"/>
        </w:rPr>
        <w:t>zədələnmiş məmulatın</w:t>
      </w:r>
      <w:r w:rsidR="008D1BC4" w:rsidRPr="009B5BC9">
        <w:rPr>
          <w:sz w:val="28"/>
          <w:szCs w:val="28"/>
          <w:lang w:val="az-Latn-AZ"/>
        </w:rPr>
        <w:t xml:space="preserve"> </w:t>
      </w:r>
      <w:r w:rsidR="008D1BC4">
        <w:rPr>
          <w:sz w:val="28"/>
          <w:szCs w:val="28"/>
          <w:lang w:val="az-Latn-AZ"/>
        </w:rPr>
        <w:t xml:space="preserve">gəlməsi </w:t>
      </w:r>
      <w:r w:rsidR="004E1798" w:rsidRPr="009B5BC9">
        <w:rPr>
          <w:sz w:val="28"/>
          <w:szCs w:val="28"/>
          <w:lang w:val="az-Latn-AZ"/>
        </w:rPr>
        <w:t xml:space="preserve"> </w:t>
      </w:r>
      <w:r w:rsidR="008D1BC4" w:rsidRPr="009B5BC9">
        <w:rPr>
          <w:rFonts w:eastAsiaTheme="minorEastAsia"/>
          <w:sz w:val="28"/>
          <w:szCs w:val="28"/>
          <w:lang w:val="az-Latn-AZ"/>
        </w:rPr>
        <w:t>ehtimalını tapın</w:t>
      </w:r>
      <w:r w:rsidR="004E1798" w:rsidRPr="009B5BC9">
        <w:rPr>
          <w:sz w:val="28"/>
          <w:szCs w:val="28"/>
          <w:lang w:val="az-Latn-AZ"/>
        </w:rPr>
        <w:t>.</w:t>
      </w:r>
    </w:p>
    <w:p w:rsidR="008D1BC4" w:rsidRDefault="004E1798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А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8!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   </w:t>
      </w:r>
    </w:p>
    <w:p w:rsidR="008D1BC4" w:rsidRDefault="008D1BC4" w:rsidP="004E1798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B</w:t>
      </w:r>
      <w:r w:rsidR="004E1798" w:rsidRPr="009B5BC9">
        <w:rPr>
          <w:sz w:val="28"/>
          <w:szCs w:val="28"/>
          <w:lang w:val="az-Latn-AZ"/>
        </w:rPr>
        <w:t xml:space="preserve">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8!</m:t>
            </m:r>
          </m:den>
        </m:f>
      </m:oMath>
      <w:r w:rsidR="004E1798" w:rsidRPr="009B5BC9">
        <w:rPr>
          <w:sz w:val="28"/>
          <w:szCs w:val="28"/>
          <w:lang w:val="az-Latn-AZ"/>
        </w:rPr>
        <w:t xml:space="preserve">    </w:t>
      </w:r>
    </w:p>
    <w:p w:rsidR="008D1BC4" w:rsidRDefault="008D1BC4" w:rsidP="004E1798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 C</w:t>
      </w:r>
      <w:r w:rsidR="004E1798" w:rsidRPr="009B5BC9">
        <w:rPr>
          <w:sz w:val="28"/>
          <w:szCs w:val="28"/>
          <w:lang w:val="az-Latn-AZ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7!</m:t>
            </m:r>
          </m:den>
        </m:f>
      </m:oMath>
      <w:r w:rsidR="004E1798" w:rsidRPr="009B5BC9">
        <w:rPr>
          <w:sz w:val="28"/>
          <w:szCs w:val="28"/>
          <w:lang w:val="az-Latn-AZ"/>
        </w:rPr>
        <w:t xml:space="preserve">         </w:t>
      </w:r>
    </w:p>
    <w:p w:rsidR="008D1BC4" w:rsidRDefault="008D1BC4" w:rsidP="004E1798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D</w:t>
      </w:r>
      <w:r w:rsidR="004E1798" w:rsidRPr="009B5BC9">
        <w:rPr>
          <w:sz w:val="28"/>
          <w:szCs w:val="28"/>
          <w:lang w:val="az-Latn-AZ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11!</m:t>
            </m:r>
          </m:den>
        </m:f>
      </m:oMath>
      <w:r w:rsidR="004E1798" w:rsidRPr="009B5BC9">
        <w:rPr>
          <w:sz w:val="28"/>
          <w:szCs w:val="28"/>
          <w:lang w:val="az-Latn-AZ"/>
        </w:rPr>
        <w:t xml:space="preserve">         </w:t>
      </w:r>
    </w:p>
    <w:p w:rsidR="004E1798" w:rsidRPr="009B5BC9" w:rsidRDefault="004E1798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Е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7!</m:t>
            </m:r>
          </m:den>
        </m:f>
      </m:oMath>
    </w:p>
    <w:p w:rsidR="004E1798" w:rsidRDefault="0078694D" w:rsidP="004E1798">
      <w:pPr>
        <w:jc w:val="both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96</w:t>
      </w:r>
      <w:r w:rsidR="004E1798" w:rsidRPr="008D1BC4">
        <w:rPr>
          <w:sz w:val="28"/>
          <w:szCs w:val="28"/>
          <w:lang w:val="az-Latn-AZ"/>
        </w:rPr>
        <w:t>.</w:t>
      </w:r>
      <w:r w:rsidR="008D1BC4">
        <w:rPr>
          <w:sz w:val="28"/>
          <w:szCs w:val="28"/>
          <w:lang w:val="az-Latn-AZ"/>
        </w:rPr>
        <w:t xml:space="preserve">İxtiyari abonentin </w:t>
      </w:r>
      <w:r w:rsidR="004E1798" w:rsidRPr="008D1BC4">
        <w:rPr>
          <w:sz w:val="28"/>
          <w:szCs w:val="28"/>
          <w:lang w:val="az-Latn-AZ"/>
        </w:rPr>
        <w:t xml:space="preserve"> 1 </w:t>
      </w:r>
      <w:r w:rsidR="008D1BC4">
        <w:rPr>
          <w:sz w:val="28"/>
          <w:szCs w:val="28"/>
          <w:lang w:val="az-Latn-AZ"/>
        </w:rPr>
        <w:t xml:space="preserve">saat ərzində kommutatora zəng etməsi ehtimalı </w:t>
      </w:r>
      <w:r w:rsidR="004E1798" w:rsidRPr="008D1BC4">
        <w:rPr>
          <w:sz w:val="28"/>
          <w:szCs w:val="28"/>
          <w:lang w:val="az-Latn-AZ"/>
        </w:rPr>
        <w:t xml:space="preserve"> 0,0</w:t>
      </w:r>
      <w:r w:rsidR="00192123" w:rsidRPr="009B5BC9">
        <w:rPr>
          <w:sz w:val="28"/>
          <w:szCs w:val="28"/>
          <w:lang w:val="az-Latn-AZ"/>
        </w:rPr>
        <w:t>3</w:t>
      </w:r>
      <w:r w:rsidR="004E1798" w:rsidRPr="008D1BC4">
        <w:rPr>
          <w:sz w:val="28"/>
          <w:szCs w:val="28"/>
          <w:lang w:val="az-Latn-AZ"/>
        </w:rPr>
        <w:t>-</w:t>
      </w:r>
      <w:r w:rsidR="008D1BC4">
        <w:rPr>
          <w:sz w:val="28"/>
          <w:szCs w:val="28"/>
          <w:lang w:val="az-Latn-AZ"/>
        </w:rPr>
        <w:t>ə</w:t>
      </w:r>
      <w:r w:rsidR="004E1798" w:rsidRPr="008D1BC4">
        <w:rPr>
          <w:sz w:val="28"/>
          <w:szCs w:val="28"/>
          <w:lang w:val="az-Latn-AZ"/>
        </w:rPr>
        <w:t xml:space="preserve"> </w:t>
      </w:r>
      <w:r w:rsidR="008D1BC4">
        <w:rPr>
          <w:sz w:val="28"/>
          <w:szCs w:val="28"/>
          <w:lang w:val="az-Latn-AZ"/>
        </w:rPr>
        <w:t xml:space="preserve">bərabərdir. Telefon stansiyası </w:t>
      </w:r>
      <w:r w:rsidR="00192123" w:rsidRPr="009B5BC9">
        <w:rPr>
          <w:sz w:val="28"/>
          <w:szCs w:val="28"/>
          <w:lang w:val="az-Latn-AZ"/>
        </w:rPr>
        <w:t>20</w:t>
      </w:r>
      <w:r w:rsidR="004E1798" w:rsidRPr="008D1BC4">
        <w:rPr>
          <w:sz w:val="28"/>
          <w:szCs w:val="28"/>
          <w:lang w:val="az-Latn-AZ"/>
        </w:rPr>
        <w:t xml:space="preserve">00 </w:t>
      </w:r>
      <w:r w:rsidR="008D1BC4">
        <w:rPr>
          <w:sz w:val="28"/>
          <w:szCs w:val="28"/>
          <w:lang w:val="az-Latn-AZ"/>
        </w:rPr>
        <w:t xml:space="preserve"> abonentə xidmət edir. </w:t>
      </w:r>
      <w:r w:rsidR="004E1798" w:rsidRPr="008D1BC4">
        <w:rPr>
          <w:sz w:val="28"/>
          <w:szCs w:val="28"/>
          <w:lang w:val="az-Latn-AZ"/>
        </w:rPr>
        <w:t xml:space="preserve"> 1</w:t>
      </w:r>
      <w:r w:rsidR="008D1BC4">
        <w:rPr>
          <w:sz w:val="28"/>
          <w:szCs w:val="28"/>
          <w:lang w:val="az-Latn-AZ"/>
        </w:rPr>
        <w:t xml:space="preserve"> saat ərzində</w:t>
      </w:r>
      <w:r w:rsidR="004E1798" w:rsidRPr="008D1BC4">
        <w:rPr>
          <w:sz w:val="28"/>
          <w:szCs w:val="28"/>
          <w:lang w:val="az-Latn-AZ"/>
        </w:rPr>
        <w:t xml:space="preserve"> 5 </w:t>
      </w:r>
      <w:r w:rsidR="008D1BC4">
        <w:rPr>
          <w:sz w:val="28"/>
          <w:szCs w:val="28"/>
          <w:lang w:val="az-Latn-AZ"/>
        </w:rPr>
        <w:t xml:space="preserve">abonentin zəng etməsi </w:t>
      </w:r>
      <w:r w:rsidR="008D1BC4" w:rsidRPr="009B5BC9">
        <w:rPr>
          <w:rFonts w:eastAsiaTheme="minorEastAsia"/>
          <w:sz w:val="28"/>
          <w:szCs w:val="28"/>
          <w:lang w:val="az-Latn-AZ"/>
        </w:rPr>
        <w:t>ehtimalını tapın</w:t>
      </w:r>
      <w:r w:rsidR="008D1BC4" w:rsidRPr="009B5BC9">
        <w:rPr>
          <w:sz w:val="28"/>
          <w:szCs w:val="28"/>
          <w:lang w:val="az-Latn-AZ"/>
        </w:rPr>
        <w:t>.</w:t>
      </w:r>
    </w:p>
    <w:p w:rsidR="008D1BC4" w:rsidRPr="008D1BC4" w:rsidRDefault="008D1BC4" w:rsidP="008D1BC4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>A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0,13</m:t>
        </m:r>
      </m:oMath>
      <w:r w:rsidRPr="008D1BC4">
        <w:rPr>
          <w:rFonts w:eastAsiaTheme="minorEastAsia"/>
          <w:sz w:val="28"/>
          <w:szCs w:val="28"/>
          <w:lang w:val="az-Latn-AZ"/>
        </w:rPr>
        <w:t xml:space="preserve">  </w:t>
      </w:r>
    </w:p>
    <w:p w:rsidR="008D1BC4" w:rsidRPr="008D1BC4" w:rsidRDefault="008D1BC4" w:rsidP="008D1BC4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 xml:space="preserve"> B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41</m:t>
        </m:r>
      </m:oMath>
      <w:r w:rsidRPr="008D1BC4">
        <w:rPr>
          <w:rFonts w:eastAsiaTheme="minorEastAsia"/>
          <w:sz w:val="28"/>
          <w:szCs w:val="28"/>
          <w:lang w:val="az-Latn-AZ"/>
        </w:rPr>
        <w:t xml:space="preserve">  </w:t>
      </w:r>
    </w:p>
    <w:p w:rsidR="008D1BC4" w:rsidRPr="008D1BC4" w:rsidRDefault="008D1BC4" w:rsidP="008D1BC4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 xml:space="preserve">C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31</m:t>
        </m:r>
      </m:oMath>
      <w:r w:rsidRPr="008D1BC4">
        <w:rPr>
          <w:rFonts w:eastAsiaTheme="minorEastAsia"/>
          <w:sz w:val="28"/>
          <w:szCs w:val="28"/>
          <w:lang w:val="az-Latn-AZ"/>
        </w:rPr>
        <w:t xml:space="preserve">  </w:t>
      </w:r>
    </w:p>
    <w:p w:rsidR="008D1BC4" w:rsidRPr="008D1BC4" w:rsidRDefault="008D1BC4" w:rsidP="008D1BC4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 xml:space="preserve">D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55</m:t>
        </m:r>
      </m:oMath>
      <w:r w:rsidRPr="008D1BC4">
        <w:rPr>
          <w:rFonts w:eastAsiaTheme="minorEastAsia"/>
          <w:sz w:val="28"/>
          <w:szCs w:val="28"/>
          <w:lang w:val="az-Latn-AZ"/>
        </w:rPr>
        <w:t xml:space="preserve">  </w:t>
      </w:r>
    </w:p>
    <w:p w:rsidR="008D1BC4" w:rsidRPr="008D1BC4" w:rsidRDefault="008D1BC4" w:rsidP="008D1BC4">
      <w:pPr>
        <w:jc w:val="both"/>
        <w:rPr>
          <w:rFonts w:eastAsiaTheme="minorEastAsia"/>
          <w:sz w:val="28"/>
          <w:szCs w:val="28"/>
          <w:lang w:val="az-Latn-AZ"/>
        </w:rPr>
      </w:pPr>
      <w:r w:rsidRPr="008D1BC4">
        <w:rPr>
          <w:rFonts w:eastAsiaTheme="minorEastAsia"/>
          <w:sz w:val="28"/>
          <w:szCs w:val="28"/>
          <w:lang w:val="az-Latn-AZ"/>
        </w:rPr>
        <w:t xml:space="preserve">E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27</m:t>
        </m:r>
      </m:oMath>
    </w:p>
    <w:p w:rsidR="008D1BC4" w:rsidRDefault="008D1BC4" w:rsidP="004E1798">
      <w:pPr>
        <w:jc w:val="both"/>
        <w:rPr>
          <w:sz w:val="28"/>
          <w:szCs w:val="28"/>
          <w:lang w:val="az-Latn-AZ"/>
        </w:rPr>
      </w:pPr>
    </w:p>
    <w:p w:rsidR="008D1BC4" w:rsidRDefault="008D1BC4" w:rsidP="004E1798">
      <w:pPr>
        <w:jc w:val="both"/>
        <w:rPr>
          <w:sz w:val="28"/>
          <w:szCs w:val="28"/>
          <w:lang w:val="az-Latn-AZ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588"/>
        <w:gridCol w:w="419"/>
        <w:gridCol w:w="600"/>
        <w:gridCol w:w="600"/>
        <w:gridCol w:w="720"/>
        <w:gridCol w:w="720"/>
      </w:tblGrid>
      <w:tr w:rsidR="00F674E1" w:rsidRPr="00F674E1" w:rsidTr="00D71323">
        <w:trPr>
          <w:cantSplit/>
        </w:trPr>
        <w:tc>
          <w:tcPr>
            <w:tcW w:w="588" w:type="dxa"/>
          </w:tcPr>
          <w:p w:rsidR="00F674E1" w:rsidRPr="009B5BC9" w:rsidRDefault="00F674E1" w:rsidP="00D71323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97</w:t>
            </w: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.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 xml:space="preserve"> </w:t>
            </w:r>
          </w:p>
        </w:tc>
        <w:tc>
          <w:tcPr>
            <w:tcW w:w="419" w:type="dxa"/>
          </w:tcPr>
          <w:p w:rsidR="00F674E1" w:rsidRPr="00F674E1" w:rsidRDefault="00F674E1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F674E1">
              <w:rPr>
                <w:rFonts w:ascii="Times New Roman" w:hAnsi="Times New Roman"/>
                <w:sz w:val="28"/>
                <w:szCs w:val="28"/>
                <w:lang w:val="az-Latn-AZ"/>
              </w:rPr>
              <w:t>Х</w:t>
            </w:r>
          </w:p>
        </w:tc>
        <w:tc>
          <w:tcPr>
            <w:tcW w:w="600" w:type="dxa"/>
          </w:tcPr>
          <w:p w:rsidR="00F674E1" w:rsidRPr="009B5BC9" w:rsidRDefault="00471A96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5</w:t>
            </w:r>
            <w:r w:rsidR="00F674E1" w:rsidRPr="00F674E1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 w:rsidR="00F674E1"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8</w:t>
            </w:r>
          </w:p>
        </w:tc>
        <w:tc>
          <w:tcPr>
            <w:tcW w:w="600" w:type="dxa"/>
          </w:tcPr>
          <w:p w:rsidR="00F674E1" w:rsidRPr="00F674E1" w:rsidRDefault="00F674E1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F674E1">
              <w:rPr>
                <w:rFonts w:ascii="Times New Roman" w:hAnsi="Times New Roman"/>
                <w:sz w:val="28"/>
                <w:szCs w:val="28"/>
                <w:lang w:val="az-Latn-AZ"/>
              </w:rPr>
              <w:t>5,1</w:t>
            </w:r>
          </w:p>
        </w:tc>
        <w:tc>
          <w:tcPr>
            <w:tcW w:w="720" w:type="dxa"/>
          </w:tcPr>
          <w:p w:rsidR="00F674E1" w:rsidRPr="009B5BC9" w:rsidRDefault="00471A96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8</w:t>
            </w:r>
            <w:r w:rsidR="00F674E1" w:rsidRPr="00F674E1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 w:rsidR="00F674E1"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720" w:type="dxa"/>
          </w:tcPr>
          <w:p w:rsidR="00F674E1" w:rsidRPr="00F674E1" w:rsidRDefault="00F674E1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F674E1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</w:tr>
      <w:tr w:rsidR="00F674E1" w:rsidRPr="00F674E1" w:rsidTr="00D71323">
        <w:trPr>
          <w:cantSplit/>
        </w:trPr>
        <w:tc>
          <w:tcPr>
            <w:tcW w:w="588" w:type="dxa"/>
          </w:tcPr>
          <w:p w:rsidR="00F674E1" w:rsidRPr="00F674E1" w:rsidRDefault="00F674E1" w:rsidP="00D71323">
            <w:pPr>
              <w:pStyle w:val="a9"/>
              <w:tabs>
                <w:tab w:val="num" w:pos="720"/>
              </w:tabs>
              <w:ind w:firstLine="0"/>
              <w:rPr>
                <w:rFonts w:ascii="Times New Roman" w:hAnsi="Times New Roman"/>
                <w:sz w:val="28"/>
                <w:szCs w:val="28"/>
                <w:lang w:val="az-Latn-AZ"/>
              </w:rPr>
            </w:pPr>
          </w:p>
        </w:tc>
        <w:tc>
          <w:tcPr>
            <w:tcW w:w="419" w:type="dxa"/>
          </w:tcPr>
          <w:p w:rsidR="00F674E1" w:rsidRPr="00193142" w:rsidRDefault="00F674E1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600" w:type="dxa"/>
          </w:tcPr>
          <w:p w:rsidR="00F674E1" w:rsidRPr="00F674E1" w:rsidRDefault="00F674E1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F674E1">
              <w:rPr>
                <w:rFonts w:ascii="Times New Roman" w:hAnsi="Times New Roman"/>
                <w:sz w:val="28"/>
                <w:szCs w:val="28"/>
                <w:lang w:val="az-Latn-AZ"/>
              </w:rPr>
              <w:t>0,2</w:t>
            </w:r>
          </w:p>
        </w:tc>
        <w:tc>
          <w:tcPr>
            <w:tcW w:w="600" w:type="dxa"/>
          </w:tcPr>
          <w:p w:rsidR="00F674E1" w:rsidRPr="00F674E1" w:rsidRDefault="00F674E1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F674E1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720" w:type="dxa"/>
          </w:tcPr>
          <w:p w:rsidR="00F674E1" w:rsidRPr="009B5BC9" w:rsidRDefault="00F674E1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F674E1">
              <w:rPr>
                <w:rFonts w:ascii="Times New Roman" w:hAnsi="Times New Roman"/>
                <w:sz w:val="28"/>
                <w:szCs w:val="28"/>
                <w:lang w:val="az-Latn-AZ"/>
              </w:rPr>
              <w:t>0,</w:t>
            </w: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720" w:type="dxa"/>
          </w:tcPr>
          <w:p w:rsidR="00F674E1" w:rsidRPr="009B5BC9" w:rsidRDefault="00F674E1" w:rsidP="00D71323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F674E1">
              <w:rPr>
                <w:rFonts w:ascii="Times New Roman" w:hAnsi="Times New Roman"/>
                <w:sz w:val="28"/>
                <w:szCs w:val="28"/>
                <w:lang w:val="az-Latn-AZ"/>
              </w:rPr>
              <w:t>0,</w:t>
            </w:r>
            <w:r w:rsidRPr="009B5BC9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</w:p>
        </w:tc>
      </w:tr>
    </w:tbl>
    <w:p w:rsidR="00F674E1" w:rsidRPr="00F674E1" w:rsidRDefault="00F674E1" w:rsidP="00F674E1">
      <w:pPr>
        <w:pStyle w:val="a9"/>
        <w:tabs>
          <w:tab w:val="num" w:pos="720"/>
        </w:tabs>
        <w:ind w:firstLine="0"/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 xml:space="preserve">Paylanma qanunu ilə verilmiş </w:t>
      </w:r>
      <w:r w:rsidRPr="00F674E1">
        <w:rPr>
          <w:rFonts w:ascii="Times New Roman" w:hAnsi="Times New Roman"/>
          <w:sz w:val="28"/>
          <w:szCs w:val="28"/>
          <w:lang w:val="az-Latn-AZ"/>
        </w:rPr>
        <w:t xml:space="preserve"> Х</w:t>
      </w:r>
      <w:r>
        <w:rPr>
          <w:rFonts w:ascii="Times New Roman" w:hAnsi="Times New Roman"/>
          <w:sz w:val="28"/>
          <w:szCs w:val="28"/>
          <w:lang w:val="az-Latn-AZ"/>
        </w:rPr>
        <w:t xml:space="preserve"> təsadüfi kəmiyyətinin </w:t>
      </w:r>
      <w:r w:rsidRPr="009B5BC9">
        <w:rPr>
          <w:rFonts w:ascii="Times New Roman" w:hAnsi="Times New Roman"/>
          <w:sz w:val="28"/>
          <w:szCs w:val="28"/>
          <w:lang w:val="az-Latn-AZ"/>
        </w:rPr>
        <w:t>riyazi gözləməsini</w:t>
      </w:r>
      <w:r w:rsidRPr="00F674E1">
        <w:rPr>
          <w:rFonts w:ascii="Times New Roman" w:hAnsi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/>
          <w:sz w:val="28"/>
          <w:szCs w:val="28"/>
          <w:lang w:val="az-Latn-AZ"/>
        </w:rPr>
        <w:t>tapmalı</w:t>
      </w:r>
      <w:r w:rsidRPr="00F674E1">
        <w:rPr>
          <w:rFonts w:ascii="Times New Roman" w:hAnsi="Times New Roman"/>
          <w:sz w:val="28"/>
          <w:szCs w:val="28"/>
          <w:lang w:val="az-Latn-AZ"/>
        </w:rPr>
        <w:t>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648"/>
        <w:gridCol w:w="450"/>
        <w:gridCol w:w="181"/>
        <w:gridCol w:w="566"/>
        <w:gridCol w:w="532"/>
        <w:gridCol w:w="181"/>
        <w:gridCol w:w="484"/>
        <w:gridCol w:w="614"/>
        <w:gridCol w:w="181"/>
        <w:gridCol w:w="402"/>
        <w:gridCol w:w="877"/>
        <w:gridCol w:w="93"/>
        <w:gridCol w:w="227"/>
        <w:gridCol w:w="959"/>
        <w:gridCol w:w="1279"/>
        <w:gridCol w:w="77"/>
      </w:tblGrid>
      <w:tr w:rsidR="00F674E1" w:rsidRPr="009B5BC9" w:rsidTr="00471A96">
        <w:trPr>
          <w:gridAfter w:val="3"/>
          <w:wAfter w:w="2315" w:type="dxa"/>
          <w:trHeight w:val="1665"/>
        </w:trPr>
        <w:tc>
          <w:tcPr>
            <w:tcW w:w="1926" w:type="dxa"/>
            <w:gridSpan w:val="2"/>
          </w:tcPr>
          <w:p w:rsidR="00F674E1" w:rsidRPr="00193142" w:rsidRDefault="00471A96" w:rsidP="00471A96">
            <w:pPr>
              <w:pStyle w:val="a5"/>
              <w:numPr>
                <w:ilvl w:val="0"/>
                <w:numId w:val="10"/>
              </w:numPr>
              <w:ind w:left="0"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  <w:r w:rsidR="00F674E1"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  <w:r w:rsidR="00F674E1">
              <w:rPr>
                <w:rFonts w:ascii="Times New Roman" w:hAnsi="Times New Roman"/>
                <w:sz w:val="28"/>
                <w:szCs w:val="28"/>
                <w:lang w:val="az-Latn-AZ"/>
              </w:rPr>
              <w:t>5</w:t>
            </w:r>
          </w:p>
          <w:p w:rsidR="00F674E1" w:rsidRPr="00193142" w:rsidRDefault="00F674E1" w:rsidP="00471A96">
            <w:pPr>
              <w:pStyle w:val="a5"/>
              <w:numPr>
                <w:ilvl w:val="0"/>
                <w:numId w:val="10"/>
              </w:numPr>
              <w:ind w:left="0"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  <w:r w:rsidR="00471A96">
              <w:rPr>
                <w:rFonts w:ascii="Times New Roman" w:hAnsi="Times New Roman"/>
                <w:sz w:val="28"/>
                <w:szCs w:val="28"/>
                <w:lang w:val="az-Latn-AZ"/>
              </w:rPr>
              <w:t>0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04</w:t>
            </w:r>
          </w:p>
          <w:p w:rsidR="00F674E1" w:rsidRPr="00193142" w:rsidRDefault="00F674E1" w:rsidP="00471A96">
            <w:pPr>
              <w:pStyle w:val="a5"/>
              <w:numPr>
                <w:ilvl w:val="0"/>
                <w:numId w:val="10"/>
              </w:numPr>
              <w:ind w:left="0"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5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 w:rsidR="00471A96">
              <w:rPr>
                <w:rFonts w:ascii="Times New Roman" w:hAnsi="Times New Roman"/>
                <w:sz w:val="28"/>
                <w:szCs w:val="28"/>
                <w:lang w:val="az-Latn-AZ"/>
              </w:rPr>
              <w:t>0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7</w:t>
            </w:r>
          </w:p>
          <w:p w:rsidR="00F674E1" w:rsidRPr="00193142" w:rsidRDefault="00F674E1" w:rsidP="00471A96">
            <w:pPr>
              <w:pStyle w:val="a5"/>
              <w:numPr>
                <w:ilvl w:val="0"/>
                <w:numId w:val="10"/>
              </w:numPr>
              <w:ind w:left="0"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  <w:r w:rsidR="00471A96">
              <w:rPr>
                <w:rFonts w:ascii="Times New Roman" w:hAnsi="Times New Roman"/>
                <w:sz w:val="28"/>
                <w:szCs w:val="28"/>
                <w:lang w:val="az-Latn-AZ"/>
              </w:rPr>
              <w:t>8</w:t>
            </w:r>
          </w:p>
          <w:p w:rsidR="00F674E1" w:rsidRPr="00193142" w:rsidRDefault="00F674E1" w:rsidP="00471A96">
            <w:pPr>
              <w:pStyle w:val="a5"/>
              <w:numPr>
                <w:ilvl w:val="0"/>
                <w:numId w:val="10"/>
              </w:numPr>
              <w:ind w:left="0" w:firstLine="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  <w:r w:rsidRPr="00193142">
              <w:rPr>
                <w:rFonts w:ascii="Times New Roman" w:hAnsi="Times New Roman"/>
                <w:sz w:val="28"/>
                <w:szCs w:val="28"/>
                <w:lang w:val="az-Latn-AZ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85</w:t>
            </w:r>
          </w:p>
          <w:p w:rsidR="00F674E1" w:rsidRPr="009B5BC9" w:rsidRDefault="00F674E1" w:rsidP="00D71323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197" w:type="dxa"/>
            <w:gridSpan w:val="3"/>
          </w:tcPr>
          <w:p w:rsidR="00F674E1" w:rsidRPr="009B5BC9" w:rsidRDefault="00F674E1" w:rsidP="00D7132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3"/>
          </w:tcPr>
          <w:p w:rsidR="00F674E1" w:rsidRPr="009B5BC9" w:rsidRDefault="00F674E1" w:rsidP="00D7132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3"/>
          </w:tcPr>
          <w:p w:rsidR="00F674E1" w:rsidRPr="009B5BC9" w:rsidRDefault="00F674E1" w:rsidP="00D7132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97" w:type="dxa"/>
            <w:gridSpan w:val="3"/>
          </w:tcPr>
          <w:p w:rsidR="00F674E1" w:rsidRPr="009B5BC9" w:rsidRDefault="00F674E1" w:rsidP="00D71323">
            <w:pPr>
              <w:jc w:val="center"/>
              <w:rPr>
                <w:sz w:val="28"/>
                <w:szCs w:val="28"/>
              </w:rPr>
            </w:pPr>
          </w:p>
        </w:tc>
      </w:tr>
      <w:tr w:rsidR="00DC3ED3" w:rsidRPr="009B5BC9" w:rsidTr="00DC3ED3">
        <w:trPr>
          <w:gridAfter w:val="1"/>
          <w:wAfter w:w="77" w:type="dxa"/>
        </w:trPr>
        <w:tc>
          <w:tcPr>
            <w:tcW w:w="1278" w:type="dxa"/>
          </w:tcPr>
          <w:p w:rsidR="00DC3ED3" w:rsidRPr="008D1BC4" w:rsidRDefault="00DC3ED3" w:rsidP="004E1798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3"/>
          </w:tcPr>
          <w:p w:rsidR="00DC3ED3" w:rsidRPr="009B5BC9" w:rsidRDefault="00DC3ED3" w:rsidP="00DC3ED3">
            <w:pPr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3"/>
          </w:tcPr>
          <w:p w:rsidR="00DC3ED3" w:rsidRPr="009B5BC9" w:rsidRDefault="00DC3ED3" w:rsidP="00DC3ED3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3"/>
          </w:tcPr>
          <w:p w:rsidR="00DC3ED3" w:rsidRPr="009B5BC9" w:rsidRDefault="00DC3ED3" w:rsidP="00DC3ED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  <w:gridSpan w:val="2"/>
          </w:tcPr>
          <w:p w:rsidR="00DC3ED3" w:rsidRPr="009B5BC9" w:rsidRDefault="00DC3ED3" w:rsidP="00DC3ED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  <w:gridSpan w:val="3"/>
          </w:tcPr>
          <w:p w:rsidR="00DC3ED3" w:rsidRPr="009B5BC9" w:rsidRDefault="00DC3ED3" w:rsidP="00DC3ED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9" w:type="dxa"/>
          </w:tcPr>
          <w:p w:rsidR="00DC3ED3" w:rsidRPr="009B5BC9" w:rsidRDefault="00DC3ED3" w:rsidP="00DC3ED3">
            <w:pPr>
              <w:jc w:val="center"/>
              <w:rPr>
                <w:sz w:val="28"/>
                <w:szCs w:val="28"/>
              </w:rPr>
            </w:pPr>
          </w:p>
        </w:tc>
      </w:tr>
      <w:tr w:rsidR="009A239B" w:rsidRPr="009B5BC9" w:rsidTr="00DC3ED3">
        <w:tc>
          <w:tcPr>
            <w:tcW w:w="2376" w:type="dxa"/>
            <w:gridSpan w:val="3"/>
          </w:tcPr>
          <w:p w:rsidR="00F674E1" w:rsidRPr="00F674E1" w:rsidRDefault="00F674E1" w:rsidP="00F674E1">
            <w:pPr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3"/>
          </w:tcPr>
          <w:p w:rsidR="009A239B" w:rsidRPr="009B5BC9" w:rsidRDefault="009A239B" w:rsidP="00863C8A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3"/>
          </w:tcPr>
          <w:p w:rsidR="009A239B" w:rsidRPr="009B5BC9" w:rsidRDefault="009A239B" w:rsidP="00863C8A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553" w:type="dxa"/>
            <w:gridSpan w:val="4"/>
          </w:tcPr>
          <w:p w:rsidR="009A239B" w:rsidRPr="009B5BC9" w:rsidRDefault="009A239B" w:rsidP="00863C8A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2542" w:type="dxa"/>
            <w:gridSpan w:val="4"/>
          </w:tcPr>
          <w:p w:rsidR="009A239B" w:rsidRPr="009B5BC9" w:rsidRDefault="009A239B" w:rsidP="00863C8A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</w:tr>
    </w:tbl>
    <w:p w:rsidR="00334C6B" w:rsidRDefault="00471A96" w:rsidP="00334C6B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98</w:t>
      </w:r>
      <w:r w:rsidR="005463F7" w:rsidRPr="009B5BC9">
        <w:rPr>
          <w:sz w:val="28"/>
          <w:szCs w:val="28"/>
          <w:lang w:val="az-Latn-AZ"/>
        </w:rPr>
        <w:t xml:space="preserve">. </w:t>
      </w:r>
      <w:r w:rsidR="00334C6B">
        <w:rPr>
          <w:sz w:val="28"/>
          <w:szCs w:val="28"/>
          <w:lang w:val="az-Latn-AZ"/>
        </w:rPr>
        <w:t xml:space="preserve">Eyni güclü iki rəqib şahmat oynayır. Onlardan birinin altı partiyadan üşündə qalib gəlməsi  </w:t>
      </w:r>
      <w:r w:rsidR="00334C6B" w:rsidRPr="00CD4114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334C6B">
        <w:rPr>
          <w:sz w:val="28"/>
          <w:szCs w:val="28"/>
          <w:lang w:val="az-Latn-AZ"/>
        </w:rPr>
        <w:t>ehtimalını tapın. Heç-heçə nəzərə alınmır.</w:t>
      </w:r>
    </w:p>
    <w:tbl>
      <w:tblPr>
        <w:tblpPr w:leftFromText="180" w:rightFromText="180" w:vertAnchor="text" w:horzAnchor="margin" w:tblpXSpec="center" w:tblpY="432"/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334C6B" w:rsidRPr="00334C6B" w:rsidTr="008D1BC4">
        <w:trPr>
          <w:trHeight w:val="80"/>
        </w:trPr>
        <w:tc>
          <w:tcPr>
            <w:tcW w:w="1278" w:type="dxa"/>
          </w:tcPr>
          <w:p w:rsidR="00334C6B" w:rsidRPr="00334C6B" w:rsidRDefault="00334C6B" w:rsidP="008D1BC4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334C6B" w:rsidRPr="00334C6B" w:rsidRDefault="00334C6B" w:rsidP="008D1BC4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334C6B" w:rsidRPr="00334C6B" w:rsidRDefault="00334C6B" w:rsidP="008D1BC4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334C6B" w:rsidRPr="00334C6B" w:rsidRDefault="00334C6B" w:rsidP="008D1BC4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334C6B" w:rsidRPr="00334C6B" w:rsidRDefault="00334C6B" w:rsidP="008D1BC4">
            <w:pPr>
              <w:jc w:val="center"/>
              <w:rPr>
                <w:sz w:val="28"/>
                <w:szCs w:val="28"/>
                <w:lang w:val="az-Latn-AZ"/>
              </w:rPr>
            </w:pPr>
          </w:p>
        </w:tc>
      </w:tr>
    </w:tbl>
    <w:p w:rsidR="00334C6B" w:rsidRDefault="00334C6B" w:rsidP="00334C6B">
      <w:pPr>
        <w:jc w:val="both"/>
        <w:rPr>
          <w:sz w:val="28"/>
          <w:szCs w:val="28"/>
          <w:lang w:val="az-Latn-AZ"/>
        </w:rPr>
      </w:pPr>
    </w:p>
    <w:p w:rsidR="005463F7" w:rsidRPr="009B5BC9" w:rsidRDefault="005463F7" w:rsidP="005463F7">
      <w:pPr>
        <w:jc w:val="both"/>
        <w:rPr>
          <w:sz w:val="28"/>
          <w:szCs w:val="28"/>
          <w:lang w:val="az-Latn-AZ"/>
        </w:rPr>
      </w:pPr>
    </w:p>
    <w:p w:rsidR="00334C6B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334C6B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</w:t>
      </w:r>
    </w:p>
    <w:p w:rsidR="00334C6B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 </w:t>
      </w:r>
    </w:p>
    <w:p w:rsidR="00334C6B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  <w:r w:rsidRPr="009B5BC9">
        <w:rPr>
          <w:sz w:val="28"/>
          <w:szCs w:val="28"/>
          <w:lang w:val="az-Latn-AZ"/>
        </w:rPr>
        <w:t xml:space="preserve">    </w:t>
      </w:r>
    </w:p>
    <w:p w:rsidR="005463F7" w:rsidRPr="009B5BC9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</w:p>
    <w:p w:rsidR="005463F7" w:rsidRPr="009B5BC9" w:rsidRDefault="00471A96" w:rsidP="005463F7">
      <w:pPr>
        <w:jc w:val="both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lastRenderedPageBreak/>
        <w:t>99</w:t>
      </w:r>
      <w:r w:rsidR="005463F7" w:rsidRPr="009B5BC9">
        <w:rPr>
          <w:sz w:val="28"/>
          <w:szCs w:val="28"/>
          <w:lang w:val="az-Latn-AZ"/>
        </w:rPr>
        <w:t>.</w:t>
      </w:r>
      <w:r w:rsidR="00334C6B">
        <w:rPr>
          <w:sz w:val="28"/>
          <w:szCs w:val="28"/>
          <w:lang w:val="az-Latn-AZ"/>
        </w:rPr>
        <w:t xml:space="preserve"> Metal pulun döşəmə üzərinə </w:t>
      </w:r>
      <w:r w:rsidR="005463F7" w:rsidRPr="009B5BC9">
        <w:rPr>
          <w:sz w:val="28"/>
          <w:szCs w:val="28"/>
          <w:lang w:val="az-Latn-AZ"/>
        </w:rPr>
        <w:t xml:space="preserve"> 10</w:t>
      </w:r>
      <w:r w:rsidR="00334C6B">
        <w:rPr>
          <w:sz w:val="28"/>
          <w:szCs w:val="28"/>
          <w:lang w:val="az-Latn-AZ"/>
        </w:rPr>
        <w:t xml:space="preserve"> dəfə təkrar atılması zamanı xəritə olan üzün </w:t>
      </w:r>
      <w:r w:rsidR="00334C6B" w:rsidRPr="009B5BC9">
        <w:rPr>
          <w:sz w:val="28"/>
          <w:szCs w:val="28"/>
          <w:lang w:val="az-Latn-AZ"/>
        </w:rPr>
        <w:t>5</w:t>
      </w:r>
      <w:r w:rsidR="00334C6B">
        <w:rPr>
          <w:sz w:val="28"/>
          <w:szCs w:val="28"/>
          <w:lang w:val="az-Latn-AZ"/>
        </w:rPr>
        <w:t xml:space="preserve"> dəfə düşmə ehtimalını tapmalı.</w:t>
      </w:r>
    </w:p>
    <w:p w:rsidR="00334C6B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 A) </w:t>
      </w:r>
      <m:oMath>
        <m:r>
          <w:rPr>
            <w:rFonts w:ascii="Cambria Math" w:hAnsi="Cambria Math"/>
            <w:sz w:val="28"/>
            <w:szCs w:val="28"/>
            <w:lang w:val="az-Latn-AZ"/>
          </w:rPr>
          <m:t>0,25</m:t>
        </m:r>
      </m:oMath>
      <w:r w:rsidRPr="009B5BC9">
        <w:rPr>
          <w:sz w:val="28"/>
          <w:szCs w:val="28"/>
          <w:lang w:val="az-Latn-AZ"/>
        </w:rPr>
        <w:t xml:space="preserve">   </w:t>
      </w:r>
    </w:p>
    <w:p w:rsidR="00334C6B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="00304B86" w:rsidRPr="009B5BC9">
        <w:rPr>
          <w:sz w:val="28"/>
          <w:szCs w:val="28"/>
          <w:lang w:val="az-Latn-AZ"/>
        </w:rPr>
        <w:t>0,20</w:t>
      </w:r>
      <w:r w:rsidRPr="009B5BC9">
        <w:rPr>
          <w:sz w:val="28"/>
          <w:szCs w:val="28"/>
          <w:lang w:val="az-Latn-AZ"/>
        </w:rPr>
        <w:t xml:space="preserve">      </w:t>
      </w:r>
    </w:p>
    <w:p w:rsidR="00334C6B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304B86" w:rsidRPr="009B5BC9">
        <w:rPr>
          <w:sz w:val="28"/>
          <w:szCs w:val="28"/>
          <w:lang w:val="az-Latn-AZ"/>
        </w:rPr>
        <w:t>0,15</w:t>
      </w:r>
      <w:r w:rsidRPr="009B5BC9">
        <w:rPr>
          <w:sz w:val="28"/>
          <w:szCs w:val="28"/>
          <w:lang w:val="az-Latn-AZ"/>
        </w:rPr>
        <w:t xml:space="preserve">     </w:t>
      </w:r>
    </w:p>
    <w:p w:rsidR="00334C6B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</w:t>
      </w:r>
      <w:r w:rsidR="00304B86" w:rsidRPr="009B5BC9">
        <w:rPr>
          <w:sz w:val="28"/>
          <w:szCs w:val="28"/>
          <w:lang w:val="az-Latn-AZ"/>
        </w:rPr>
        <w:t>0,45</w:t>
      </w:r>
      <w:r w:rsidRPr="009B5BC9">
        <w:rPr>
          <w:sz w:val="28"/>
          <w:szCs w:val="28"/>
          <w:lang w:val="az-Latn-AZ"/>
        </w:rPr>
        <w:t xml:space="preserve">     </w:t>
      </w:r>
    </w:p>
    <w:p w:rsidR="005463F7" w:rsidRPr="009B5BC9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04B86" w:rsidRPr="009B5BC9">
        <w:rPr>
          <w:sz w:val="28"/>
          <w:szCs w:val="28"/>
          <w:lang w:val="az-Latn-AZ"/>
        </w:rPr>
        <w:t xml:space="preserve"> 0,55</w:t>
      </w:r>
    </w:p>
    <w:p w:rsidR="005463F7" w:rsidRPr="009B5BC9" w:rsidRDefault="005463F7" w:rsidP="005463F7">
      <w:pPr>
        <w:pStyle w:val="a9"/>
        <w:ind w:firstLine="0"/>
        <w:rPr>
          <w:rFonts w:ascii="Times New Roman" w:hAnsi="Times New Roman"/>
          <w:lang w:val="az-Latn-AZ"/>
        </w:rPr>
      </w:pPr>
      <w:r w:rsidRPr="009B5BC9">
        <w:rPr>
          <w:rFonts w:ascii="Times New Roman" w:hAnsi="Times New Roman"/>
          <w:sz w:val="28"/>
          <w:szCs w:val="28"/>
          <w:lang w:val="az-Latn-AZ"/>
        </w:rPr>
        <w:t>10</w:t>
      </w:r>
      <w:r w:rsidR="00471A96">
        <w:rPr>
          <w:rFonts w:ascii="Times New Roman" w:hAnsi="Times New Roman"/>
          <w:sz w:val="28"/>
          <w:szCs w:val="28"/>
          <w:lang w:val="az-Latn-AZ"/>
        </w:rPr>
        <w:t>0</w:t>
      </w:r>
      <w:r w:rsidRPr="009B5BC9">
        <w:rPr>
          <w:rFonts w:ascii="Times New Roman" w:hAnsi="Times New Roman"/>
          <w:sz w:val="28"/>
          <w:szCs w:val="28"/>
          <w:lang w:val="az-Latn-AZ"/>
        </w:rPr>
        <w:t>.</w:t>
      </w:r>
      <w:r w:rsidRPr="009B5BC9">
        <w:rPr>
          <w:rFonts w:ascii="Times New Roman" w:hAnsi="Times New Roman"/>
          <w:lang w:val="az-Latn-AZ"/>
        </w:rPr>
        <w:t xml:space="preserve"> </w:t>
      </w:r>
      <w:r w:rsidR="004E05A8" w:rsidRPr="004E05A8">
        <w:rPr>
          <w:rFonts w:ascii="Times New Roman" w:hAnsi="Times New Roman"/>
          <w:sz w:val="28"/>
          <w:szCs w:val="28"/>
          <w:lang w:val="az-Latn-AZ"/>
        </w:rPr>
        <w:t>Müəyyən</w:t>
      </w:r>
      <w:r w:rsidR="004E05A8">
        <w:rPr>
          <w:rFonts w:ascii="Times New Roman" w:hAnsi="Times New Roman"/>
          <w:sz w:val="28"/>
          <w:szCs w:val="28"/>
          <w:lang w:val="az-Latn-AZ"/>
        </w:rPr>
        <w:t xml:space="preserve"> qurğunun </w: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 15 </w:t>
      </w:r>
      <w:r w:rsidR="004E05A8">
        <w:rPr>
          <w:rFonts w:ascii="Times New Roman" w:hAnsi="Times New Roman"/>
          <w:sz w:val="28"/>
          <w:szCs w:val="28"/>
          <w:lang w:val="az-Latn-AZ"/>
        </w:rPr>
        <w:t xml:space="preserve">elementindən hər biri sınaqdan keçirilir. Elementin sınağa davam gətirə bilməsi ehtimalı </w:t>
      </w:r>
      <w:r w:rsidRPr="009B5BC9">
        <w:rPr>
          <w:rFonts w:ascii="Times New Roman" w:hAnsi="Times New Roman"/>
          <w:sz w:val="28"/>
          <w:szCs w:val="28"/>
          <w:lang w:val="az-Latn-AZ"/>
        </w:rPr>
        <w:t>0,9-</w:t>
      </w:r>
      <w:r w:rsidR="004E05A8">
        <w:rPr>
          <w:rFonts w:ascii="Times New Roman" w:hAnsi="Times New Roman"/>
          <w:sz w:val="28"/>
          <w:szCs w:val="28"/>
          <w:lang w:val="az-Latn-AZ"/>
        </w:rPr>
        <w:t>dur</w:t>
      </w:r>
      <w:r w:rsidRPr="009B5BC9">
        <w:rPr>
          <w:rFonts w:ascii="Times New Roman" w:hAnsi="Times New Roman"/>
          <w:sz w:val="28"/>
          <w:szCs w:val="28"/>
          <w:lang w:val="az-Latn-AZ"/>
        </w:rPr>
        <w:t xml:space="preserve">. </w:t>
      </w:r>
      <w:r w:rsidR="004E05A8">
        <w:rPr>
          <w:rFonts w:ascii="Times New Roman" w:hAnsi="Times New Roman"/>
          <w:sz w:val="28"/>
          <w:szCs w:val="28"/>
          <w:lang w:val="az-Latn-AZ"/>
        </w:rPr>
        <w:t>Sınaqda davam gətirən elementlərin ən böyük ehtimallı ədədini tapmalı.</w:t>
      </w:r>
    </w:p>
    <w:p w:rsidR="004E05A8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A) 14   </w:t>
      </w:r>
    </w:p>
    <w:p w:rsidR="004E05A8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B) </w:t>
      </w:r>
      <w:r w:rsidR="00304B86" w:rsidRPr="009B5BC9">
        <w:rPr>
          <w:sz w:val="28"/>
          <w:szCs w:val="28"/>
          <w:lang w:val="az-Latn-AZ"/>
        </w:rPr>
        <w:t>15</w:t>
      </w:r>
      <w:r w:rsidRPr="009B5BC9">
        <w:rPr>
          <w:sz w:val="28"/>
          <w:szCs w:val="28"/>
          <w:lang w:val="az-Latn-AZ"/>
        </w:rPr>
        <w:t xml:space="preserve">      </w:t>
      </w:r>
    </w:p>
    <w:p w:rsidR="004E05A8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C)  </w:t>
      </w:r>
      <w:r w:rsidR="00304B86" w:rsidRPr="009B5BC9">
        <w:rPr>
          <w:sz w:val="28"/>
          <w:szCs w:val="28"/>
          <w:lang w:val="az-Latn-AZ"/>
        </w:rPr>
        <w:t>19</w:t>
      </w:r>
      <w:r w:rsidRPr="009B5BC9">
        <w:rPr>
          <w:sz w:val="28"/>
          <w:szCs w:val="28"/>
          <w:lang w:val="az-Latn-AZ"/>
        </w:rPr>
        <w:t xml:space="preserve">      </w:t>
      </w:r>
    </w:p>
    <w:p w:rsidR="004E05A8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 xml:space="preserve">D)   </w:t>
      </w:r>
      <w:r w:rsidR="00304B86" w:rsidRPr="009B5BC9">
        <w:rPr>
          <w:sz w:val="28"/>
          <w:szCs w:val="28"/>
          <w:lang w:val="az-Latn-AZ"/>
        </w:rPr>
        <w:t>25</w:t>
      </w:r>
      <w:r w:rsidRPr="009B5BC9">
        <w:rPr>
          <w:sz w:val="28"/>
          <w:szCs w:val="28"/>
          <w:lang w:val="az-Latn-AZ"/>
        </w:rPr>
        <w:t xml:space="preserve">    </w:t>
      </w:r>
    </w:p>
    <w:p w:rsidR="005463F7" w:rsidRPr="009B5BC9" w:rsidRDefault="005463F7" w:rsidP="005463F7">
      <w:pPr>
        <w:spacing w:line="360" w:lineRule="auto"/>
        <w:rPr>
          <w:sz w:val="28"/>
          <w:szCs w:val="28"/>
          <w:lang w:val="az-Latn-AZ"/>
        </w:rPr>
      </w:pPr>
      <w:r w:rsidRPr="009B5BC9">
        <w:rPr>
          <w:sz w:val="28"/>
          <w:szCs w:val="28"/>
          <w:lang w:val="az-Latn-AZ"/>
        </w:rPr>
        <w:t>E)</w:t>
      </w:r>
      <w:r w:rsidR="00304B86" w:rsidRPr="009B5BC9">
        <w:rPr>
          <w:sz w:val="28"/>
          <w:szCs w:val="28"/>
          <w:lang w:val="az-Latn-AZ"/>
        </w:rPr>
        <w:t xml:space="preserve">  31</w:t>
      </w:r>
    </w:p>
    <w:p w:rsidR="005463F7" w:rsidRPr="009B5BC9" w:rsidRDefault="005463F7" w:rsidP="005463F7">
      <w:pPr>
        <w:spacing w:line="360" w:lineRule="auto"/>
        <w:rPr>
          <w:sz w:val="28"/>
          <w:szCs w:val="28"/>
          <w:lang w:val="az-Latn-AZ"/>
        </w:rPr>
      </w:pPr>
    </w:p>
    <w:p w:rsidR="005463F7" w:rsidRPr="009B5BC9" w:rsidRDefault="005463F7" w:rsidP="005463F7">
      <w:pPr>
        <w:ind w:firstLine="600"/>
        <w:jc w:val="both"/>
        <w:rPr>
          <w:sz w:val="28"/>
          <w:szCs w:val="28"/>
          <w:lang w:val="az-Latn-AZ"/>
        </w:rPr>
      </w:pPr>
    </w:p>
    <w:p w:rsidR="009A239B" w:rsidRPr="009B5BC9" w:rsidRDefault="009A239B" w:rsidP="009A239B">
      <w:pPr>
        <w:jc w:val="both"/>
        <w:rPr>
          <w:sz w:val="28"/>
          <w:szCs w:val="28"/>
          <w:lang w:val="az-Latn-AZ"/>
        </w:rPr>
      </w:pPr>
    </w:p>
    <w:p w:rsidR="004E1798" w:rsidRPr="009B5BC9" w:rsidRDefault="004E1798" w:rsidP="0078694D">
      <w:pPr>
        <w:jc w:val="both"/>
        <w:rPr>
          <w:sz w:val="28"/>
          <w:szCs w:val="28"/>
          <w:lang w:val="az-Latn-AZ"/>
        </w:rPr>
      </w:pPr>
    </w:p>
    <w:p w:rsidR="00C519D7" w:rsidRPr="009B5BC9" w:rsidRDefault="00C519D7" w:rsidP="00C519D7">
      <w:pPr>
        <w:spacing w:line="360" w:lineRule="auto"/>
        <w:rPr>
          <w:sz w:val="28"/>
          <w:szCs w:val="28"/>
          <w:lang w:val="az-Latn-AZ"/>
        </w:rPr>
      </w:pPr>
    </w:p>
    <w:p w:rsidR="00C519D7" w:rsidRPr="009B5BC9" w:rsidRDefault="00C519D7" w:rsidP="00C519D7">
      <w:pPr>
        <w:spacing w:line="360" w:lineRule="auto"/>
        <w:rPr>
          <w:sz w:val="28"/>
          <w:szCs w:val="28"/>
          <w:lang w:val="az-Latn-AZ"/>
        </w:rPr>
      </w:pPr>
    </w:p>
    <w:p w:rsidR="00854131" w:rsidRPr="009B5BC9" w:rsidRDefault="00854131" w:rsidP="0047409C">
      <w:pPr>
        <w:spacing w:line="360" w:lineRule="auto"/>
        <w:rPr>
          <w:sz w:val="28"/>
          <w:szCs w:val="28"/>
          <w:lang w:val="az-Latn-AZ"/>
        </w:rPr>
      </w:pPr>
    </w:p>
    <w:p w:rsidR="00CD395F" w:rsidRPr="009B5BC9" w:rsidRDefault="00CD395F" w:rsidP="00CD395F">
      <w:pPr>
        <w:spacing w:line="360" w:lineRule="auto"/>
        <w:rPr>
          <w:sz w:val="28"/>
          <w:szCs w:val="28"/>
          <w:lang w:val="az-Latn-AZ"/>
        </w:rPr>
      </w:pPr>
    </w:p>
    <w:p w:rsidR="00CD395F" w:rsidRPr="009B5BC9" w:rsidRDefault="00CD395F" w:rsidP="00CD395F">
      <w:pPr>
        <w:spacing w:line="360" w:lineRule="auto"/>
        <w:rPr>
          <w:sz w:val="28"/>
          <w:szCs w:val="28"/>
          <w:lang w:val="az-Latn-AZ"/>
        </w:rPr>
      </w:pPr>
    </w:p>
    <w:p w:rsidR="009C709F" w:rsidRPr="009B5BC9" w:rsidRDefault="009C709F" w:rsidP="009C709F">
      <w:pPr>
        <w:spacing w:line="360" w:lineRule="auto"/>
        <w:rPr>
          <w:sz w:val="28"/>
          <w:szCs w:val="28"/>
          <w:lang w:val="az-Latn-AZ"/>
        </w:rPr>
      </w:pPr>
    </w:p>
    <w:p w:rsidR="009C709F" w:rsidRPr="009B5BC9" w:rsidRDefault="009C709F" w:rsidP="009C709F">
      <w:pPr>
        <w:spacing w:line="360" w:lineRule="auto"/>
        <w:rPr>
          <w:sz w:val="28"/>
          <w:szCs w:val="28"/>
          <w:lang w:val="az-Latn-AZ"/>
        </w:rPr>
      </w:pPr>
      <w:bookmarkStart w:id="0" w:name="_GoBack"/>
      <w:bookmarkEnd w:id="0"/>
    </w:p>
    <w:sectPr w:rsidR="009C709F" w:rsidRPr="009B5B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AzLat">
    <w:altName w:val="Arial"/>
    <w:charset w:val="CC"/>
    <w:family w:val="swiss"/>
    <w:pitch w:val="variable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3 Times AzLat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Times Roman AzLat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FD4490"/>
    <w:multiLevelType w:val="hybridMultilevel"/>
    <w:tmpl w:val="83000914"/>
    <w:lvl w:ilvl="0" w:tplc="F4C6F3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C97F6F"/>
    <w:multiLevelType w:val="hybridMultilevel"/>
    <w:tmpl w:val="83000914"/>
    <w:lvl w:ilvl="0" w:tplc="F4C6F3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C11656"/>
    <w:multiLevelType w:val="hybridMultilevel"/>
    <w:tmpl w:val="83000914"/>
    <w:lvl w:ilvl="0" w:tplc="F4C6F3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1D20BB"/>
    <w:multiLevelType w:val="hybridMultilevel"/>
    <w:tmpl w:val="83000914"/>
    <w:lvl w:ilvl="0" w:tplc="F4C6F3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433543"/>
    <w:multiLevelType w:val="hybridMultilevel"/>
    <w:tmpl w:val="83000914"/>
    <w:lvl w:ilvl="0" w:tplc="F4C6F3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9C76DC"/>
    <w:multiLevelType w:val="hybridMultilevel"/>
    <w:tmpl w:val="21FE9484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0D4146"/>
    <w:multiLevelType w:val="hybridMultilevel"/>
    <w:tmpl w:val="763435A8"/>
    <w:lvl w:ilvl="0" w:tplc="BFF82E42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676EDF"/>
    <w:multiLevelType w:val="hybridMultilevel"/>
    <w:tmpl w:val="5D168348"/>
    <w:lvl w:ilvl="0" w:tplc="C42EAF4A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88F22A5"/>
    <w:multiLevelType w:val="hybridMultilevel"/>
    <w:tmpl w:val="83000914"/>
    <w:lvl w:ilvl="0" w:tplc="F4C6F3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075D59"/>
    <w:multiLevelType w:val="hybridMultilevel"/>
    <w:tmpl w:val="83000914"/>
    <w:lvl w:ilvl="0" w:tplc="F4C6F3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7"/>
  </w:num>
  <w:num w:numId="4">
    <w:abstractNumId w:val="4"/>
  </w:num>
  <w:num w:numId="5">
    <w:abstractNumId w:val="1"/>
  </w:num>
  <w:num w:numId="6">
    <w:abstractNumId w:val="9"/>
  </w:num>
  <w:num w:numId="7">
    <w:abstractNumId w:val="8"/>
  </w:num>
  <w:num w:numId="8">
    <w:abstractNumId w:val="0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167C"/>
    <w:rsid w:val="00006FAE"/>
    <w:rsid w:val="000426B0"/>
    <w:rsid w:val="00054C13"/>
    <w:rsid w:val="000929C1"/>
    <w:rsid w:val="000D5C3E"/>
    <w:rsid w:val="00171A86"/>
    <w:rsid w:val="00192123"/>
    <w:rsid w:val="00193142"/>
    <w:rsid w:val="001B49F2"/>
    <w:rsid w:val="001D0C33"/>
    <w:rsid w:val="0022150B"/>
    <w:rsid w:val="002B67CF"/>
    <w:rsid w:val="00304B86"/>
    <w:rsid w:val="0030578F"/>
    <w:rsid w:val="00313F7B"/>
    <w:rsid w:val="00334C6B"/>
    <w:rsid w:val="00342F03"/>
    <w:rsid w:val="00372A28"/>
    <w:rsid w:val="003B6A32"/>
    <w:rsid w:val="00414200"/>
    <w:rsid w:val="004172F8"/>
    <w:rsid w:val="00423F37"/>
    <w:rsid w:val="00471A96"/>
    <w:rsid w:val="0047409C"/>
    <w:rsid w:val="004D5C72"/>
    <w:rsid w:val="004E05A8"/>
    <w:rsid w:val="004E1798"/>
    <w:rsid w:val="004E3CA7"/>
    <w:rsid w:val="004E5D1E"/>
    <w:rsid w:val="005463F7"/>
    <w:rsid w:val="005538E2"/>
    <w:rsid w:val="005A5692"/>
    <w:rsid w:val="005C5369"/>
    <w:rsid w:val="00613AED"/>
    <w:rsid w:val="00625F31"/>
    <w:rsid w:val="006A3A8A"/>
    <w:rsid w:val="00702972"/>
    <w:rsid w:val="0070655D"/>
    <w:rsid w:val="00756775"/>
    <w:rsid w:val="00770E7D"/>
    <w:rsid w:val="0078694D"/>
    <w:rsid w:val="00791D8F"/>
    <w:rsid w:val="007C2F58"/>
    <w:rsid w:val="0081002C"/>
    <w:rsid w:val="00836D11"/>
    <w:rsid w:val="00853144"/>
    <w:rsid w:val="00854131"/>
    <w:rsid w:val="00863C8A"/>
    <w:rsid w:val="00873DD2"/>
    <w:rsid w:val="00886693"/>
    <w:rsid w:val="008A1B91"/>
    <w:rsid w:val="008D1BC4"/>
    <w:rsid w:val="008D2804"/>
    <w:rsid w:val="008E15B0"/>
    <w:rsid w:val="008E53E1"/>
    <w:rsid w:val="0090294E"/>
    <w:rsid w:val="009A0000"/>
    <w:rsid w:val="009A239B"/>
    <w:rsid w:val="009B5BC9"/>
    <w:rsid w:val="009C6407"/>
    <w:rsid w:val="009C709F"/>
    <w:rsid w:val="00A23F45"/>
    <w:rsid w:val="00A47CFC"/>
    <w:rsid w:val="00A8588E"/>
    <w:rsid w:val="00AB6FF4"/>
    <w:rsid w:val="00B11041"/>
    <w:rsid w:val="00B11706"/>
    <w:rsid w:val="00B869E3"/>
    <w:rsid w:val="00BD3D3B"/>
    <w:rsid w:val="00C44AE4"/>
    <w:rsid w:val="00C519D7"/>
    <w:rsid w:val="00CA0CAA"/>
    <w:rsid w:val="00CD395F"/>
    <w:rsid w:val="00CD4114"/>
    <w:rsid w:val="00D07E46"/>
    <w:rsid w:val="00D36EDC"/>
    <w:rsid w:val="00D8167C"/>
    <w:rsid w:val="00DC3ED3"/>
    <w:rsid w:val="00DE317A"/>
    <w:rsid w:val="00E27329"/>
    <w:rsid w:val="00E4642B"/>
    <w:rsid w:val="00E5078E"/>
    <w:rsid w:val="00F05FB1"/>
    <w:rsid w:val="00F3274A"/>
    <w:rsid w:val="00F674E1"/>
    <w:rsid w:val="00F7458C"/>
    <w:rsid w:val="00FB46E0"/>
    <w:rsid w:val="00FF06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1706"/>
    <w:rPr>
      <w:lang w:eastAsia="ru-RU"/>
    </w:rPr>
  </w:style>
  <w:style w:type="paragraph" w:styleId="1">
    <w:name w:val="heading 1"/>
    <w:basedOn w:val="a"/>
    <w:next w:val="a"/>
    <w:link w:val="10"/>
    <w:qFormat/>
    <w:rsid w:val="00B11706"/>
    <w:pPr>
      <w:keepNext/>
      <w:spacing w:line="360" w:lineRule="auto"/>
      <w:jc w:val="both"/>
      <w:outlineLvl w:val="0"/>
    </w:pPr>
    <w:rPr>
      <w:rFonts w:ascii="Arial AzLat" w:hAnsi="Arial AzLat"/>
      <w:sz w:val="28"/>
    </w:rPr>
  </w:style>
  <w:style w:type="paragraph" w:styleId="2">
    <w:name w:val="heading 2"/>
    <w:basedOn w:val="a"/>
    <w:next w:val="a"/>
    <w:link w:val="20"/>
    <w:qFormat/>
    <w:rsid w:val="00B11706"/>
    <w:pPr>
      <w:keepNext/>
      <w:spacing w:line="360" w:lineRule="auto"/>
      <w:jc w:val="center"/>
      <w:outlineLvl w:val="1"/>
    </w:pPr>
    <w:rPr>
      <w:rFonts w:ascii="Arial AzLat" w:hAnsi="Arial AzLat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150B"/>
    <w:rPr>
      <w:rFonts w:ascii="Arial AzLat" w:hAnsi="Arial AzLat"/>
      <w:sz w:val="28"/>
      <w:lang w:eastAsia="ru-RU"/>
    </w:rPr>
  </w:style>
  <w:style w:type="character" w:customStyle="1" w:styleId="20">
    <w:name w:val="Заголовок 2 Знак"/>
    <w:basedOn w:val="a0"/>
    <w:link w:val="2"/>
    <w:rsid w:val="0022150B"/>
    <w:rPr>
      <w:rFonts w:ascii="Arial AzLat" w:hAnsi="Arial AzLat"/>
      <w:sz w:val="28"/>
      <w:lang w:eastAsia="ru-RU"/>
    </w:rPr>
  </w:style>
  <w:style w:type="paragraph" w:styleId="a3">
    <w:name w:val="Title"/>
    <w:basedOn w:val="a"/>
    <w:link w:val="a4"/>
    <w:qFormat/>
    <w:rsid w:val="00B11706"/>
    <w:pPr>
      <w:jc w:val="center"/>
    </w:pPr>
    <w:rPr>
      <w:rFonts w:ascii="Arial AzLat" w:hAnsi="Arial AzLat"/>
      <w:b/>
      <w:sz w:val="28"/>
    </w:rPr>
  </w:style>
  <w:style w:type="character" w:customStyle="1" w:styleId="a4">
    <w:name w:val="Название Знак"/>
    <w:basedOn w:val="a0"/>
    <w:link w:val="a3"/>
    <w:rsid w:val="0022150B"/>
    <w:rPr>
      <w:rFonts w:ascii="Arial AzLat" w:hAnsi="Arial AzLat"/>
      <w:b/>
      <w:sz w:val="28"/>
      <w:lang w:eastAsia="ru-RU"/>
    </w:rPr>
  </w:style>
  <w:style w:type="paragraph" w:styleId="a5">
    <w:name w:val="List Paragraph"/>
    <w:basedOn w:val="a"/>
    <w:uiPriority w:val="34"/>
    <w:qFormat/>
    <w:rsid w:val="0090294E"/>
    <w:pPr>
      <w:ind w:left="720" w:firstLine="720"/>
      <w:contextualSpacing/>
      <w:jc w:val="both"/>
    </w:pPr>
    <w:rPr>
      <w:rFonts w:ascii="Arial" w:eastAsia="MS Mincho" w:hAnsi="Arial"/>
      <w:kern w:val="16"/>
      <w:sz w:val="24"/>
      <w:szCs w:val="24"/>
      <w:lang w:eastAsia="ja-JP"/>
    </w:rPr>
  </w:style>
  <w:style w:type="character" w:styleId="a6">
    <w:name w:val="Placeholder Text"/>
    <w:basedOn w:val="a0"/>
    <w:uiPriority w:val="99"/>
    <w:semiHidden/>
    <w:rsid w:val="003B6A3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9C709F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C709F"/>
    <w:rPr>
      <w:rFonts w:ascii="Tahoma" w:hAnsi="Tahoma" w:cs="Tahoma"/>
      <w:sz w:val="16"/>
      <w:szCs w:val="16"/>
      <w:lang w:eastAsia="ru-RU"/>
    </w:rPr>
  </w:style>
  <w:style w:type="paragraph" w:styleId="a9">
    <w:name w:val="Body Text Indent"/>
    <w:basedOn w:val="a"/>
    <w:link w:val="aa"/>
    <w:rsid w:val="00054C13"/>
    <w:pPr>
      <w:ind w:firstLine="600"/>
      <w:jc w:val="both"/>
    </w:pPr>
    <w:rPr>
      <w:rFonts w:ascii="A3 Times AzLat" w:hAnsi="A3 Times AzLat"/>
      <w:sz w:val="24"/>
      <w:szCs w:val="24"/>
    </w:rPr>
  </w:style>
  <w:style w:type="character" w:customStyle="1" w:styleId="aa">
    <w:name w:val="Основной текст с отступом Знак"/>
    <w:basedOn w:val="a0"/>
    <w:link w:val="a9"/>
    <w:rsid w:val="00054C13"/>
    <w:rPr>
      <w:rFonts w:ascii="A3 Times AzLat" w:hAnsi="A3 Times AzLat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1706"/>
    <w:rPr>
      <w:lang w:eastAsia="ru-RU"/>
    </w:rPr>
  </w:style>
  <w:style w:type="paragraph" w:styleId="1">
    <w:name w:val="heading 1"/>
    <w:basedOn w:val="a"/>
    <w:next w:val="a"/>
    <w:link w:val="10"/>
    <w:qFormat/>
    <w:rsid w:val="00B11706"/>
    <w:pPr>
      <w:keepNext/>
      <w:spacing w:line="360" w:lineRule="auto"/>
      <w:jc w:val="both"/>
      <w:outlineLvl w:val="0"/>
    </w:pPr>
    <w:rPr>
      <w:rFonts w:ascii="Arial AzLat" w:hAnsi="Arial AzLat"/>
      <w:sz w:val="28"/>
    </w:rPr>
  </w:style>
  <w:style w:type="paragraph" w:styleId="2">
    <w:name w:val="heading 2"/>
    <w:basedOn w:val="a"/>
    <w:next w:val="a"/>
    <w:link w:val="20"/>
    <w:qFormat/>
    <w:rsid w:val="00B11706"/>
    <w:pPr>
      <w:keepNext/>
      <w:spacing w:line="360" w:lineRule="auto"/>
      <w:jc w:val="center"/>
      <w:outlineLvl w:val="1"/>
    </w:pPr>
    <w:rPr>
      <w:rFonts w:ascii="Arial AzLat" w:hAnsi="Arial AzLat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150B"/>
    <w:rPr>
      <w:rFonts w:ascii="Arial AzLat" w:hAnsi="Arial AzLat"/>
      <w:sz w:val="28"/>
      <w:lang w:eastAsia="ru-RU"/>
    </w:rPr>
  </w:style>
  <w:style w:type="character" w:customStyle="1" w:styleId="20">
    <w:name w:val="Заголовок 2 Знак"/>
    <w:basedOn w:val="a0"/>
    <w:link w:val="2"/>
    <w:rsid w:val="0022150B"/>
    <w:rPr>
      <w:rFonts w:ascii="Arial AzLat" w:hAnsi="Arial AzLat"/>
      <w:sz w:val="28"/>
      <w:lang w:eastAsia="ru-RU"/>
    </w:rPr>
  </w:style>
  <w:style w:type="paragraph" w:styleId="a3">
    <w:name w:val="Title"/>
    <w:basedOn w:val="a"/>
    <w:link w:val="a4"/>
    <w:qFormat/>
    <w:rsid w:val="00B11706"/>
    <w:pPr>
      <w:jc w:val="center"/>
    </w:pPr>
    <w:rPr>
      <w:rFonts w:ascii="Arial AzLat" w:hAnsi="Arial AzLat"/>
      <w:b/>
      <w:sz w:val="28"/>
    </w:rPr>
  </w:style>
  <w:style w:type="character" w:customStyle="1" w:styleId="a4">
    <w:name w:val="Название Знак"/>
    <w:basedOn w:val="a0"/>
    <w:link w:val="a3"/>
    <w:rsid w:val="0022150B"/>
    <w:rPr>
      <w:rFonts w:ascii="Arial AzLat" w:hAnsi="Arial AzLat"/>
      <w:b/>
      <w:sz w:val="28"/>
      <w:lang w:eastAsia="ru-RU"/>
    </w:rPr>
  </w:style>
  <w:style w:type="paragraph" w:styleId="a5">
    <w:name w:val="List Paragraph"/>
    <w:basedOn w:val="a"/>
    <w:uiPriority w:val="34"/>
    <w:qFormat/>
    <w:rsid w:val="0090294E"/>
    <w:pPr>
      <w:ind w:left="720" w:firstLine="720"/>
      <w:contextualSpacing/>
      <w:jc w:val="both"/>
    </w:pPr>
    <w:rPr>
      <w:rFonts w:ascii="Arial" w:eastAsia="MS Mincho" w:hAnsi="Arial"/>
      <w:kern w:val="16"/>
      <w:sz w:val="24"/>
      <w:szCs w:val="24"/>
      <w:lang w:eastAsia="ja-JP"/>
    </w:rPr>
  </w:style>
  <w:style w:type="character" w:styleId="a6">
    <w:name w:val="Placeholder Text"/>
    <w:basedOn w:val="a0"/>
    <w:uiPriority w:val="99"/>
    <w:semiHidden/>
    <w:rsid w:val="003B6A3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9C709F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C709F"/>
    <w:rPr>
      <w:rFonts w:ascii="Tahoma" w:hAnsi="Tahoma" w:cs="Tahoma"/>
      <w:sz w:val="16"/>
      <w:szCs w:val="16"/>
      <w:lang w:eastAsia="ru-RU"/>
    </w:rPr>
  </w:style>
  <w:style w:type="paragraph" w:styleId="a9">
    <w:name w:val="Body Text Indent"/>
    <w:basedOn w:val="a"/>
    <w:link w:val="aa"/>
    <w:rsid w:val="00054C13"/>
    <w:pPr>
      <w:ind w:firstLine="600"/>
      <w:jc w:val="both"/>
    </w:pPr>
    <w:rPr>
      <w:rFonts w:ascii="A3 Times AzLat" w:hAnsi="A3 Times AzLat"/>
      <w:sz w:val="24"/>
      <w:szCs w:val="24"/>
    </w:rPr>
  </w:style>
  <w:style w:type="character" w:customStyle="1" w:styleId="aa">
    <w:name w:val="Основной текст с отступом Знак"/>
    <w:basedOn w:val="a0"/>
    <w:link w:val="a9"/>
    <w:rsid w:val="00054C13"/>
    <w:rPr>
      <w:rFonts w:ascii="A3 Times AzLat" w:hAnsi="A3 Times AzLat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64C9EE-6A3B-4D3A-A4A3-F7F3E7B89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0</TotalTime>
  <Pages>1</Pages>
  <Words>2974</Words>
  <Characters>16954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55</cp:revision>
  <dcterms:created xsi:type="dcterms:W3CDTF">2017-05-03T05:01:00Z</dcterms:created>
  <dcterms:modified xsi:type="dcterms:W3CDTF">2017-05-16T06:50:00Z</dcterms:modified>
</cp:coreProperties>
</file>